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D724869" w14:textId="53DE05B7" w:rsidR="00C14AD3" w:rsidRPr="007D39C8" w:rsidRDefault="00EF6185" w:rsidP="002A2196">
      <w:pPr>
        <w:pStyle w:val="Head"/>
        <w:tabs>
          <w:tab w:val="clear" w:pos="4080"/>
          <w:tab w:val="left" w:pos="3588"/>
          <w:tab w:val="left" w:pos="5640"/>
        </w:tabs>
      </w:pPr>
      <w:r w:rsidRPr="000D0976">
        <w:rPr>
          <w:b/>
          <w:szCs w:val="36"/>
        </w:rPr>
        <w:t>5</w:t>
      </w:r>
      <w:r w:rsidR="007D39C8" w:rsidRPr="000D0976">
        <w:rPr>
          <w:b/>
          <w:szCs w:val="36"/>
        </w:rPr>
        <w:t>-</w:t>
      </w:r>
      <w:r w:rsidR="00A72B8A" w:rsidRPr="000D0976">
        <w:rPr>
          <w:b/>
          <w:szCs w:val="36"/>
        </w:rPr>
        <w:t>2</w:t>
      </w:r>
      <w:r w:rsidR="000D0976" w:rsidRPr="000D0976">
        <w:rPr>
          <w:sz w:val="28"/>
          <w:szCs w:val="28"/>
        </w:rPr>
        <w:t xml:space="preserve"> More</w:t>
      </w:r>
      <w:r w:rsidR="000D0976" w:rsidRPr="000D0976">
        <w:rPr>
          <w:b/>
          <w:sz w:val="28"/>
          <w:szCs w:val="28"/>
        </w:rPr>
        <w:t xml:space="preserve"> </w:t>
      </w:r>
      <w:r w:rsidR="00E03C02" w:rsidRPr="000D0976">
        <w:rPr>
          <w:sz w:val="28"/>
          <w:szCs w:val="28"/>
        </w:rPr>
        <w:t>Piecewise-Defined Functions</w:t>
      </w:r>
      <w:r w:rsidR="000D0976">
        <w:rPr>
          <w:sz w:val="28"/>
          <w:szCs w:val="28"/>
        </w:rPr>
        <w:t xml:space="preserve"> WS</w:t>
      </w:r>
      <w:r w:rsidR="000D0976">
        <w:rPr>
          <w:sz w:val="26"/>
          <w:szCs w:val="26"/>
        </w:rPr>
        <w:t xml:space="preserve"> </w:t>
      </w:r>
    </w:p>
    <w:p w14:paraId="3450B19F" w14:textId="77777777" w:rsidR="0091149C" w:rsidRPr="00481DF5" w:rsidRDefault="0091149C" w:rsidP="00030AF7">
      <w:pPr>
        <w:pStyle w:val="TXT1NLp6A"/>
        <w:rPr>
          <w:b/>
        </w:rPr>
      </w:pPr>
      <w:r w:rsidRPr="0091149C">
        <w:rPr>
          <w:b/>
        </w:rPr>
        <w:t>1.</w:t>
      </w:r>
      <w:r w:rsidRPr="0091149C">
        <w:rPr>
          <w:b/>
        </w:rPr>
        <w:tab/>
      </w:r>
      <w:r w:rsidR="00E03C02">
        <w:t>Match each piecewise-defined function with its graph.</w:t>
      </w:r>
    </w:p>
    <w:p w14:paraId="16BAF38F" w14:textId="77777777" w:rsidR="00D463D8" w:rsidRPr="00481DF5" w:rsidRDefault="00D463D8" w:rsidP="00D463D8">
      <w:pPr>
        <w:pStyle w:val="TXT1"/>
        <w:rPr>
          <w:b/>
        </w:rPr>
        <w:sectPr w:rsidR="00D463D8" w:rsidRPr="00481DF5" w:rsidSect="000D0976">
          <w:headerReference w:type="default" r:id="rId7"/>
          <w:type w:val="continuous"/>
          <w:pgSz w:w="12240" w:h="15840" w:code="9"/>
          <w:pgMar w:top="450" w:right="1170" w:bottom="1320" w:left="1170" w:header="480" w:footer="600" w:gutter="0"/>
          <w:cols w:sep="1" w:space="360"/>
          <w:noEndnote/>
        </w:sectPr>
      </w:pPr>
    </w:p>
    <w:p w14:paraId="1D1E83C7" w14:textId="77777777" w:rsidR="00D54F90" w:rsidRDefault="00E03C02" w:rsidP="0091149C">
      <w:pPr>
        <w:pStyle w:val="TXT1LL"/>
      </w:pPr>
      <w:r>
        <w:rPr>
          <w:noProof/>
        </w:rPr>
        <w:drawing>
          <wp:inline distT="0" distB="0" distL="0" distR="0" wp14:anchorId="729E44DB" wp14:editId="3CC478F3">
            <wp:extent cx="1467358" cy="1467358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1.TIF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358" cy="1467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6B22011" w14:textId="77777777" w:rsidR="003E379B" w:rsidRDefault="00E03C02" w:rsidP="00D86C57">
      <w:pPr>
        <w:pStyle w:val="TXT1ID1p6A"/>
      </w:pPr>
      <w:r>
        <w:rPr>
          <w:noProof/>
        </w:rPr>
        <w:drawing>
          <wp:inline distT="0" distB="0" distL="0" distR="0" wp14:anchorId="5860E8B4" wp14:editId="18CC26D9">
            <wp:extent cx="1467358" cy="1467358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2.TIF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358" cy="1467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A84FD8C" w14:textId="77777777" w:rsidR="00E03C02" w:rsidRDefault="00E03C02" w:rsidP="00D86C57">
      <w:pPr>
        <w:pStyle w:val="TXT1ID1p6A"/>
      </w:pPr>
      <w:r>
        <w:rPr>
          <w:noProof/>
        </w:rPr>
        <w:drawing>
          <wp:inline distT="0" distB="0" distL="0" distR="0" wp14:anchorId="6AFB040F" wp14:editId="3AD79A40">
            <wp:extent cx="1467358" cy="1467358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3.TIF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7358" cy="1467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AFFC7BE" w14:textId="77777777" w:rsidR="00D463D8" w:rsidRDefault="00D463D8" w:rsidP="00D463D8">
      <w:pPr>
        <w:pStyle w:val="TXT1"/>
        <w:sectPr w:rsidR="00D463D8" w:rsidSect="000D0976">
          <w:type w:val="continuous"/>
          <w:pgSz w:w="12240" w:h="15840" w:code="9"/>
          <w:pgMar w:top="1440" w:right="1170" w:bottom="1320" w:left="1170" w:header="480" w:footer="600" w:gutter="0"/>
          <w:cols w:num="3" w:space="360"/>
          <w:noEndnote/>
        </w:sectPr>
      </w:pPr>
    </w:p>
    <w:p w14:paraId="119E7C5F" w14:textId="77777777" w:rsidR="00E03C02" w:rsidRDefault="00E03C02" w:rsidP="00E03C02">
      <w:pPr>
        <w:pStyle w:val="TXT1LLz"/>
      </w:pPr>
      <w:r w:rsidRPr="00E03C02">
        <w:rPr>
          <w:position w:val="-30"/>
        </w:rPr>
        <w:object w:dxaOrig="1800" w:dyaOrig="720" w14:anchorId="7C456B2E">
          <v:shape id="_x0000_i1026" type="#_x0000_t75" style="width:90pt;height:36pt" o:ole="">
            <v:imagedata r:id="rId11" o:title=""/>
          </v:shape>
          <o:OLEObject Type="Embed" ProgID="Equation.3" ShapeID="_x0000_i1026" DrawAspect="Content" ObjectID="_1613370714" r:id="rId12"/>
        </w:object>
      </w:r>
    </w:p>
    <w:p w14:paraId="081612C5" w14:textId="77777777" w:rsidR="00E03C02" w:rsidRDefault="00E03C02" w:rsidP="00E03C02">
      <w:pPr>
        <w:pStyle w:val="TXT1LLz"/>
      </w:pPr>
      <w:r w:rsidRPr="00E03C02">
        <w:rPr>
          <w:position w:val="-30"/>
        </w:rPr>
        <w:object w:dxaOrig="1780" w:dyaOrig="720" w14:anchorId="0E2DAD10">
          <v:shape id="_x0000_i1027" type="#_x0000_t75" style="width:88.5pt;height:36pt" o:ole="">
            <v:imagedata r:id="rId13" o:title=""/>
          </v:shape>
          <o:OLEObject Type="Embed" ProgID="Equation.3" ShapeID="_x0000_i1027" DrawAspect="Content" ObjectID="_1613370715" r:id="rId14"/>
        </w:object>
      </w:r>
    </w:p>
    <w:p w14:paraId="51DAC344" w14:textId="77777777" w:rsidR="00E03C02" w:rsidRDefault="00E03C02" w:rsidP="00E03C02">
      <w:pPr>
        <w:pStyle w:val="TXT1LLz"/>
      </w:pPr>
      <w:r w:rsidRPr="00E03C02">
        <w:rPr>
          <w:position w:val="-30"/>
        </w:rPr>
        <w:object w:dxaOrig="1620" w:dyaOrig="720" w14:anchorId="09550147">
          <v:shape id="_x0000_i1028" type="#_x0000_t75" style="width:81pt;height:36pt" o:ole="">
            <v:imagedata r:id="rId15" o:title=""/>
          </v:shape>
          <o:OLEObject Type="Embed" ProgID="Equation.3" ShapeID="_x0000_i1028" DrawAspect="Content" ObjectID="_1613370716" r:id="rId16"/>
        </w:object>
      </w:r>
    </w:p>
    <w:p w14:paraId="5081EE47" w14:textId="77777777" w:rsidR="00E03C02" w:rsidRDefault="00E03C02" w:rsidP="00E03C02">
      <w:pPr>
        <w:pStyle w:val="TXT1NL"/>
        <w:sectPr w:rsidR="00E03C02" w:rsidSect="000D0976">
          <w:type w:val="continuous"/>
          <w:pgSz w:w="12240" w:h="15840" w:code="9"/>
          <w:pgMar w:top="810" w:right="1170" w:bottom="1320" w:left="1170" w:header="480" w:footer="600" w:gutter="0"/>
          <w:cols w:num="3" w:space="360"/>
          <w:noEndnote/>
        </w:sectPr>
      </w:pPr>
    </w:p>
    <w:p w14:paraId="239F0D2F" w14:textId="77777777" w:rsidR="0091149C" w:rsidRDefault="003E379B" w:rsidP="00E03C02">
      <w:pPr>
        <w:pStyle w:val="TXT1NL"/>
        <w:rPr>
          <w:b/>
        </w:rPr>
      </w:pPr>
      <w:r w:rsidRPr="003E379B">
        <w:rPr>
          <w:b/>
        </w:rPr>
        <w:lastRenderedPageBreak/>
        <w:t>2.</w:t>
      </w:r>
      <w:r w:rsidRPr="003E379B">
        <w:rPr>
          <w:b/>
        </w:rPr>
        <w:tab/>
      </w:r>
      <w:r w:rsidR="00E03C02">
        <w:t>Describe the error Bart made when graphing the piecewise-defined function</w:t>
      </w:r>
      <w:r w:rsidR="00E03C02">
        <w:br/>
        <w:t>shown. Graph the function correctly.</w:t>
      </w:r>
    </w:p>
    <w:p w14:paraId="27C9936D" w14:textId="14799946" w:rsidR="003E379B" w:rsidRDefault="000D0976" w:rsidP="00E03C02">
      <w:pPr>
        <w:pStyle w:val="TXT1LLz"/>
        <w:spacing w:after="3000"/>
      </w:pPr>
      <w:r>
        <w:rPr>
          <w:noProof/>
        </w:rPr>
        <w:drawing>
          <wp:anchor distT="0" distB="0" distL="114300" distR="114300" simplePos="0" relativeHeight="251656192" behindDoc="1" locked="0" layoutInCell="1" allowOverlap="1" wp14:anchorId="781224E8" wp14:editId="2A2DC64A">
            <wp:simplePos x="0" y="0"/>
            <wp:positionH relativeFrom="column">
              <wp:posOffset>3933825</wp:posOffset>
            </wp:positionH>
            <wp:positionV relativeFrom="paragraph">
              <wp:posOffset>2359025</wp:posOffset>
            </wp:positionV>
            <wp:extent cx="1276350" cy="1276350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SM18_ANCA1_CC_T05_L02_RE_4.tif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C02">
        <w:rPr>
          <w:noProof/>
        </w:rPr>
        <w:drawing>
          <wp:anchor distT="0" distB="0" distL="114300" distR="114300" simplePos="0" relativeHeight="251655168" behindDoc="1" locked="0" layoutInCell="1" allowOverlap="1" wp14:anchorId="1D1EB8B1" wp14:editId="3EA0251C">
            <wp:simplePos x="0" y="0"/>
            <wp:positionH relativeFrom="column">
              <wp:posOffset>2052159</wp:posOffset>
            </wp:positionH>
            <wp:positionV relativeFrom="paragraph">
              <wp:posOffset>38100</wp:posOffset>
            </wp:positionV>
            <wp:extent cx="3490595" cy="1471930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25.tif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90595" cy="14719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03C02" w:rsidRPr="00E03C02">
        <w:rPr>
          <w:position w:val="-30"/>
        </w:rPr>
        <w:object w:dxaOrig="1760" w:dyaOrig="720" w14:anchorId="20BC6F9A">
          <v:shape id="_x0000_i1029" type="#_x0000_t75" style="width:87.75pt;height:36pt" o:ole="">
            <v:imagedata r:id="rId19" o:title=""/>
          </v:shape>
          <o:OLEObject Type="Embed" ProgID="Equation.3" ShapeID="_x0000_i1029" DrawAspect="Content" ObjectID="_1613370717" r:id="rId20"/>
        </w:object>
      </w:r>
      <w:r w:rsidR="00E03C02">
        <w:tab/>
      </w:r>
    </w:p>
    <w:p w14:paraId="7B297DC8" w14:textId="108D36BD" w:rsidR="003E379B" w:rsidRDefault="00E03C02" w:rsidP="00304B90">
      <w:pPr>
        <w:pStyle w:val="TXT1NL"/>
      </w:pPr>
      <w:r w:rsidRPr="00E03C02">
        <w:rPr>
          <w:b/>
        </w:rPr>
        <w:t>3.</w:t>
      </w:r>
      <w:r w:rsidRPr="00E03C02">
        <w:rPr>
          <w:b/>
        </w:rPr>
        <w:tab/>
      </w:r>
      <w:r>
        <w:t>Write a piecewise-defined function that describes</w:t>
      </w:r>
      <w:r>
        <w:br/>
        <w:t>the graph shown.</w:t>
      </w:r>
    </w:p>
    <w:p w14:paraId="01CB62E9" w14:textId="1E732E45" w:rsidR="00E03C02" w:rsidRDefault="0063442C" w:rsidP="00E03C02">
      <w:pPr>
        <w:pStyle w:val="TXT1LL"/>
        <w:rPr>
          <w:position w:val="0"/>
        </w:rPr>
      </w:pPr>
      <w:r w:rsidRPr="00674FBF">
        <w:rPr>
          <w:position w:val="-36"/>
        </w:rPr>
        <w:object w:dxaOrig="3519" w:dyaOrig="840" w14:anchorId="1AA2F084">
          <v:shape id="_x0000_i1030" type="#_x0000_t75" style="width:175.5pt;height:42pt" o:ole="">
            <v:imagedata r:id="rId21" o:title=""/>
          </v:shape>
          <o:OLEObject Type="Embed" ProgID="Equation.3" ShapeID="_x0000_i1030" DrawAspect="Content" ObjectID="_1613370718" r:id="rId22"/>
        </w:object>
      </w:r>
    </w:p>
    <w:p w14:paraId="1E826B95" w14:textId="0C65FE10" w:rsidR="000D0976" w:rsidRDefault="000D0976" w:rsidP="000D0976">
      <w:pPr>
        <w:pStyle w:val="TXT1LL"/>
        <w:ind w:left="0" w:firstLine="0"/>
        <w:rPr>
          <w:position w:val="0"/>
        </w:rPr>
      </w:pPr>
    </w:p>
    <w:p w14:paraId="3FD05180" w14:textId="35D3835A" w:rsidR="000D0976" w:rsidRDefault="000D0976" w:rsidP="00E03C02">
      <w:pPr>
        <w:pStyle w:val="TXT1LL"/>
        <w:rPr>
          <w:position w:val="0"/>
        </w:rPr>
      </w:pPr>
    </w:p>
    <w:p w14:paraId="5232E61A" w14:textId="053778DE" w:rsidR="000D0976" w:rsidRDefault="000D0976" w:rsidP="000D0976">
      <w:pPr>
        <w:pStyle w:val="TXT1NL1pA"/>
      </w:pPr>
      <w:r>
        <w:rPr>
          <w:b/>
        </w:rPr>
        <w:t>4</w:t>
      </w:r>
      <w:r w:rsidRPr="00A36CEE">
        <w:rPr>
          <w:b/>
        </w:rPr>
        <w:t>.</w:t>
      </w:r>
      <w:r w:rsidRPr="00D463D8">
        <w:rPr>
          <w:b/>
        </w:rPr>
        <w:tab/>
      </w:r>
      <w:r w:rsidRPr="000D0976">
        <w:rPr>
          <w:sz w:val="22"/>
          <w:szCs w:val="22"/>
        </w:rPr>
        <w:t>A DJ is shopping for cloud storage for his music collection. He finds an online</w:t>
      </w:r>
      <w:r w:rsidRPr="000D0976">
        <w:rPr>
          <w:sz w:val="22"/>
          <w:szCs w:val="22"/>
        </w:rPr>
        <w:br/>
        <w:t>data storage cloud with the following monthly charges per GB (or fraction</w:t>
      </w:r>
      <w:r w:rsidRPr="000D0976">
        <w:rPr>
          <w:sz w:val="22"/>
          <w:szCs w:val="22"/>
        </w:rPr>
        <w:br/>
        <w:t xml:space="preserve">thereof):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 xml:space="preserve">0.29/GB for 0 </w:t>
      </w:r>
      <w:r w:rsidRPr="000D0976">
        <w:rPr>
          <w:rFonts w:eastAsia="STIXGeneral-Regular"/>
          <w:sz w:val="22"/>
          <w:szCs w:val="22"/>
        </w:rPr>
        <w:t xml:space="preserve">&lt;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≤ </w:t>
      </w:r>
      <w:r w:rsidRPr="000D0976">
        <w:rPr>
          <w:sz w:val="22"/>
          <w:szCs w:val="22"/>
        </w:rPr>
        <w:t xml:space="preserve">25 GB,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 xml:space="preserve">0.26/GB for 25 </w:t>
      </w:r>
      <w:r w:rsidRPr="000D0976">
        <w:rPr>
          <w:rFonts w:eastAsia="STIXGeneral-Regular"/>
          <w:sz w:val="22"/>
          <w:szCs w:val="22"/>
        </w:rPr>
        <w:t xml:space="preserve">&lt;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≤ </w:t>
      </w:r>
      <w:r w:rsidRPr="000D0976">
        <w:rPr>
          <w:sz w:val="22"/>
          <w:szCs w:val="22"/>
        </w:rPr>
        <w:t xml:space="preserve">50 GB,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>0.23/GB for</w:t>
      </w:r>
      <w:r w:rsidRPr="000D0976">
        <w:rPr>
          <w:sz w:val="22"/>
          <w:szCs w:val="22"/>
        </w:rPr>
        <w:br/>
        <w:t xml:space="preserve">50 </w:t>
      </w:r>
      <w:r w:rsidRPr="000D0976">
        <w:rPr>
          <w:rFonts w:eastAsia="STIXGeneral-Regular"/>
          <w:sz w:val="22"/>
          <w:szCs w:val="22"/>
        </w:rPr>
        <w:t xml:space="preserve">&lt;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≤ </w:t>
      </w:r>
      <w:r w:rsidRPr="000D0976">
        <w:rPr>
          <w:sz w:val="22"/>
          <w:szCs w:val="22"/>
        </w:rPr>
        <w:t xml:space="preserve">75 GB, and </w:t>
      </w:r>
      <w:r w:rsidRPr="000D0976">
        <w:rPr>
          <w:rFonts w:eastAsia="STIXGeneral-Regular"/>
          <w:sz w:val="22"/>
          <w:szCs w:val="22"/>
        </w:rPr>
        <w:t>$</w:t>
      </w:r>
      <w:r w:rsidRPr="000D0976">
        <w:rPr>
          <w:sz w:val="22"/>
          <w:szCs w:val="22"/>
        </w:rPr>
        <w:t xml:space="preserve">0.20/GB for </w:t>
      </w:r>
      <w:r w:rsidRPr="000D0976">
        <w:rPr>
          <w:i/>
          <w:sz w:val="22"/>
          <w:szCs w:val="22"/>
        </w:rPr>
        <w:t xml:space="preserve">x </w:t>
      </w:r>
      <w:r w:rsidRPr="000D0976">
        <w:rPr>
          <w:rFonts w:eastAsia="STIXGeneral-Regular"/>
          <w:sz w:val="22"/>
          <w:szCs w:val="22"/>
        </w:rPr>
        <w:t xml:space="preserve">&gt; </w:t>
      </w:r>
      <w:r w:rsidRPr="000D0976">
        <w:rPr>
          <w:sz w:val="22"/>
          <w:szCs w:val="22"/>
        </w:rPr>
        <w:t>75 GB. What is the difference in price for</w:t>
      </w:r>
      <w:r w:rsidRPr="000D0976">
        <w:rPr>
          <w:sz w:val="22"/>
          <w:szCs w:val="22"/>
        </w:rPr>
        <w:br/>
        <w:t>storing just the 75 GB and for storing 75 GB plus a new music collection that is</w:t>
      </w:r>
      <w:r w:rsidRPr="000D0976">
        <w:rPr>
          <w:sz w:val="22"/>
          <w:szCs w:val="22"/>
        </w:rPr>
        <w:br/>
        <w:t>1 GB or less?</w:t>
      </w:r>
    </w:p>
    <w:p w14:paraId="4A6E1437" w14:textId="741FF056" w:rsidR="000D0976" w:rsidRPr="0004360F" w:rsidRDefault="000D0976" w:rsidP="000D0976">
      <w:pPr>
        <w:pStyle w:val="TXT11pA"/>
        <w:rPr>
          <w:b/>
        </w:rPr>
      </w:pPr>
      <w:r w:rsidRPr="0004360F">
        <w:rPr>
          <w:b/>
        </w:rPr>
        <w:t>Write each absolute value function as a piecewise–defined function.</w:t>
      </w:r>
    </w:p>
    <w:p w14:paraId="7C0A6DBA" w14:textId="77777777" w:rsidR="000D0976" w:rsidRPr="00481DF5" w:rsidRDefault="000D0976" w:rsidP="000D0976">
      <w:pPr>
        <w:pStyle w:val="TXT1"/>
        <w:rPr>
          <w:b/>
        </w:rPr>
        <w:sectPr w:rsidR="000D0976" w:rsidRPr="00481DF5" w:rsidSect="00304B90">
          <w:headerReference w:type="default" r:id="rId23"/>
          <w:footerReference w:type="default" r:id="rId24"/>
          <w:type w:val="continuous"/>
          <w:pgSz w:w="12240" w:h="15840" w:code="9"/>
          <w:pgMar w:top="720" w:right="720" w:bottom="720" w:left="720" w:header="480" w:footer="600" w:gutter="0"/>
          <w:cols w:sep="1" w:space="360"/>
          <w:noEndnote/>
          <w:titlePg/>
          <w:docGrid w:linePitch="272"/>
        </w:sectPr>
      </w:pPr>
    </w:p>
    <w:p w14:paraId="32E2F399" w14:textId="34C6A56C" w:rsidR="000D0976" w:rsidRPr="000D0976" w:rsidRDefault="000D0976" w:rsidP="000D0976">
      <w:pPr>
        <w:pStyle w:val="TXT1NLp6A"/>
        <w:spacing w:before="240"/>
      </w:pPr>
      <w:r>
        <w:rPr>
          <w:b/>
        </w:rPr>
        <w:t>5</w:t>
      </w:r>
      <w:r w:rsidRPr="00522C84">
        <w:rPr>
          <w:b/>
        </w:rPr>
        <w:t>.</w:t>
      </w:r>
      <w:r w:rsidRPr="00522C84">
        <w:rPr>
          <w:b/>
        </w:rPr>
        <w:tab/>
      </w:r>
      <w:r w:rsidRPr="00AE46FA">
        <w:rPr>
          <w:i/>
        </w:rPr>
        <w:t>f</w:t>
      </w:r>
      <w:r w:rsidRPr="00AE46FA">
        <w:t>(</w:t>
      </w:r>
      <w:r w:rsidRPr="00AE46FA">
        <w:rPr>
          <w:i/>
        </w:rPr>
        <w:t>x</w:t>
      </w:r>
      <w:r w:rsidRPr="00AE46FA">
        <w:t xml:space="preserve">) </w:t>
      </w:r>
      <w:r w:rsidRPr="00AE46FA">
        <w:rPr>
          <w:rFonts w:eastAsia="STIXGeneral-Regular"/>
        </w:rPr>
        <w:t xml:space="preserve">= </w:t>
      </w:r>
      <w:r>
        <w:t>7</w:t>
      </w:r>
      <w:r w:rsidRPr="00AE46FA">
        <w:rPr>
          <w:sz w:val="20"/>
        </w:rPr>
        <w:t>|</w:t>
      </w:r>
      <w:r w:rsidRPr="00AE46FA">
        <w:rPr>
          <w:i/>
        </w:rPr>
        <w:t>x</w:t>
      </w:r>
      <w:r w:rsidRPr="00AE46FA">
        <w:rPr>
          <w:smallCaps/>
          <w:sz w:val="20"/>
        </w:rPr>
        <w:t>|</w:t>
      </w:r>
      <w:r>
        <w:tab/>
      </w:r>
      <w:r>
        <w:tab/>
      </w:r>
      <w:r>
        <w:tab/>
      </w:r>
      <w:r>
        <w:rPr>
          <w:b/>
        </w:rPr>
        <w:t>6</w:t>
      </w:r>
      <w:r w:rsidRPr="00522C84">
        <w:rPr>
          <w:b/>
        </w:rPr>
        <w:t>.</w:t>
      </w:r>
      <w:r>
        <w:rPr>
          <w:b/>
        </w:rPr>
        <w:t xml:space="preserve">  </w:t>
      </w:r>
      <w:proofErr w:type="gramStart"/>
      <w:r w:rsidRPr="00AE46FA">
        <w:rPr>
          <w:i/>
        </w:rPr>
        <w:t>g</w:t>
      </w:r>
      <w:r w:rsidRPr="00AE46FA">
        <w:t>(</w:t>
      </w:r>
      <w:proofErr w:type="gramEnd"/>
      <w:r w:rsidRPr="00AE46FA">
        <w:rPr>
          <w:i/>
        </w:rPr>
        <w:t>x</w:t>
      </w:r>
      <w:r w:rsidRPr="00AE46FA">
        <w:t xml:space="preserve">) </w:t>
      </w:r>
      <w:r w:rsidRPr="00AE46FA">
        <w:rPr>
          <w:rFonts w:eastAsia="STIXGeneral-Regular"/>
        </w:rPr>
        <w:t>= −</w:t>
      </w:r>
      <w:r w:rsidRPr="0004360F">
        <w:rPr>
          <w:rFonts w:eastAsia="STIXGeneral-Regular"/>
          <w:position w:val="-20"/>
        </w:rPr>
        <w:object w:dxaOrig="240" w:dyaOrig="499" w14:anchorId="02D542BE">
          <v:shape id="_x0000_i1031" type="#_x0000_t75" style="width:12pt;height:25.5pt" o:ole="">
            <v:imagedata r:id="rId25" o:title=""/>
          </v:shape>
          <o:OLEObject Type="Embed" ProgID="Equation.3" ShapeID="_x0000_i1031" DrawAspect="Content" ObjectID="_1613370719" r:id="rId26"/>
        </w:object>
      </w:r>
      <w:r w:rsidRPr="003930A2">
        <w:rPr>
          <w:sz w:val="20"/>
        </w:rPr>
        <w:t>|</w:t>
      </w:r>
      <w:r w:rsidRPr="00AE46FA">
        <w:rPr>
          <w:i/>
        </w:rPr>
        <w:t>x</w:t>
      </w:r>
      <w:r w:rsidRPr="003930A2">
        <w:rPr>
          <w:sz w:val="20"/>
        </w:rPr>
        <w:t>|</w:t>
      </w:r>
      <w:r>
        <w:tab/>
      </w:r>
      <w:r>
        <w:tab/>
      </w:r>
      <w:r>
        <w:tab/>
      </w:r>
      <w:r>
        <w:rPr>
          <w:b/>
        </w:rPr>
        <w:t>7</w:t>
      </w:r>
      <w:r w:rsidRPr="00AE46FA">
        <w:rPr>
          <w:b/>
        </w:rPr>
        <w:t>.</w:t>
      </w:r>
      <w:r>
        <w:rPr>
          <w:b/>
        </w:rPr>
        <w:t xml:space="preserve">  </w:t>
      </w:r>
      <w:r w:rsidRPr="00AE46FA">
        <w:rPr>
          <w:i/>
        </w:rPr>
        <w:t>h</w:t>
      </w:r>
      <w:r w:rsidRPr="00AE46FA">
        <w:t>(</w:t>
      </w:r>
      <w:r w:rsidRPr="00AE46FA">
        <w:rPr>
          <w:i/>
        </w:rPr>
        <w:t>x</w:t>
      </w:r>
      <w:r w:rsidRPr="00AE46FA">
        <w:t xml:space="preserve">) </w:t>
      </w:r>
      <w:r w:rsidRPr="00AE46FA">
        <w:rPr>
          <w:rFonts w:eastAsia="STIXGeneral-Regular"/>
        </w:rPr>
        <w:t xml:space="preserve">= </w:t>
      </w:r>
      <w:r>
        <w:t>9</w:t>
      </w:r>
      <w:r w:rsidRPr="00AE46FA">
        <w:rPr>
          <w:smallCaps/>
          <w:sz w:val="20"/>
        </w:rPr>
        <w:t>|</w:t>
      </w:r>
      <w:r w:rsidRPr="00AE46FA">
        <w:rPr>
          <w:i/>
        </w:rPr>
        <w:t>x</w:t>
      </w:r>
      <w:r w:rsidRPr="00AE46FA">
        <w:rPr>
          <w:smallCaps/>
          <w:sz w:val="20"/>
        </w:rPr>
        <w:t>|</w:t>
      </w:r>
    </w:p>
    <w:p w14:paraId="7751744D" w14:textId="77777777" w:rsidR="000D0976" w:rsidRDefault="000D0976" w:rsidP="000D0976">
      <w:r w:rsidRPr="00616051">
        <w:rPr>
          <w:b/>
        </w:rPr>
        <w:lastRenderedPageBreak/>
        <w:t>Part I</w:t>
      </w:r>
      <w:r>
        <w:t xml:space="preserve">.  Carefully graph each of the following.  Then evaluate the function at the specific value. </w:t>
      </w:r>
    </w:p>
    <w:p w14:paraId="0AE79647" w14:textId="32FC7903" w:rsidR="000D0976" w:rsidRDefault="000D0976" w:rsidP="000D0976">
      <w:r>
        <w:rPr>
          <w:b/>
        </w:rPr>
        <w:t>8</w:t>
      </w:r>
      <w:r w:rsidRPr="00AE46FA">
        <w:rPr>
          <w:b/>
        </w:rPr>
        <w:t>.</w:t>
      </w:r>
      <w:r>
        <w:rPr>
          <w:b/>
        </w:rPr>
        <w:t xml:space="preserve">  </w:t>
      </w:r>
      <w:r>
        <w:tab/>
      </w:r>
      <w:r w:rsidRPr="00B70CFF">
        <w:rPr>
          <w:position w:val="-34"/>
        </w:rPr>
        <w:object w:dxaOrig="2799" w:dyaOrig="800" w14:anchorId="74CEBEDF">
          <v:shape id="_x0000_i1032" type="#_x0000_t75" style="width:140.25pt;height:39.75pt" o:ole="">
            <v:imagedata r:id="rId27" o:title=""/>
          </v:shape>
          <o:OLEObject Type="Embed" ProgID="Equation.DSMT4" ShapeID="_x0000_i1032" DrawAspect="Content" ObjectID="_1613370720" r:id="rId28"/>
        </w:object>
      </w:r>
      <w:r>
        <w:tab/>
      </w:r>
      <w:r>
        <w:tab/>
      </w:r>
      <w:r>
        <w:tab/>
      </w:r>
      <w:r>
        <w:tab/>
      </w:r>
      <w:r>
        <w:rPr>
          <w:b/>
        </w:rPr>
        <w:t>9</w:t>
      </w:r>
      <w:r w:rsidRPr="00AE46FA">
        <w:rPr>
          <w:b/>
        </w:rPr>
        <w:t>.</w:t>
      </w:r>
      <w:r>
        <w:rPr>
          <w:b/>
        </w:rPr>
        <w:t xml:space="preserve">  </w:t>
      </w:r>
      <w:r>
        <w:t>.</w:t>
      </w:r>
      <w:r>
        <w:tab/>
      </w:r>
      <w:r w:rsidRPr="00B70CFF">
        <w:rPr>
          <w:position w:val="-32"/>
        </w:rPr>
        <w:object w:dxaOrig="2920" w:dyaOrig="760" w14:anchorId="458A6B4E">
          <v:shape id="_x0000_i1033" type="#_x0000_t75" style="width:146.25pt;height:38.25pt" o:ole="">
            <v:imagedata r:id="rId29" o:title=""/>
          </v:shape>
          <o:OLEObject Type="Embed" ProgID="Equation.DSMT4" ShapeID="_x0000_i1033" DrawAspect="Content" ObjectID="_1613370721" r:id="rId30"/>
        </w:object>
      </w:r>
    </w:p>
    <w:p w14:paraId="717CCF46" w14:textId="77777777" w:rsidR="000D0976" w:rsidRDefault="000D0976" w:rsidP="000D0976"/>
    <w:p w14:paraId="5C289415" w14:textId="77777777" w:rsidR="000D0976" w:rsidRDefault="00315629" w:rsidP="000D0976">
      <w:r>
        <w:rPr>
          <w:lang w:bidi="x-none"/>
        </w:rPr>
        <w:object w:dxaOrig="1440" w:dyaOrig="1440" w14:anchorId="35BE2B37">
          <v:group id="_x0000_s1032" style="position:absolute;margin-left:95.45pt;margin-top:1.4pt;width:122.8pt;height:124.8pt;z-index:251657216" coordorigin="5320,2220" coordsize="5900,6160">
            <v:shape id="_x0000_s1033" type="#_x0000_t75" style="position:absolute;left:5680;top:2580;width:5040;height:5500">
              <v:imagedata r:id="rId31" o:title=""/>
            </v:shape>
            <v:line id="_x0000_s1034" style="position:absolute" from="5320,5520" to="11220,5520" strokeweight="3pt">
              <v:stroke startarrow="block" endarrow="block"/>
            </v:line>
            <v:line id="_x0000_s1035" style="position:absolute" from="8360,2220" to="8360,8380" strokeweight="3pt">
              <v:stroke startarrow="block" endarrow="block"/>
            </v:line>
          </v:group>
          <o:OLEObject Type="Embed" ProgID="Equation.DSMT4" ShapeID="_x0000_s1033" DrawAspect="Content" ObjectID="_1613370731" r:id="rId32"/>
        </w:object>
      </w:r>
      <w:r>
        <w:rPr>
          <w:noProof/>
        </w:rPr>
        <w:object w:dxaOrig="1440" w:dyaOrig="1440" w14:anchorId="5B8CB8EB">
          <v:group id="_x0000_s1048" style="position:absolute;margin-left:387.7pt;margin-top:1.4pt;width:122.4pt;height:132pt;z-index:251660288" coordorigin="5320,2220" coordsize="5900,6160">
            <v:shape id="_x0000_s1049" type="#_x0000_t75" style="position:absolute;left:5680;top:2580;width:5040;height:5500">
              <v:imagedata r:id="rId31" o:title=""/>
            </v:shape>
            <v:line id="_x0000_s1050" style="position:absolute" from="5320,5520" to="11220,5520" strokeweight="3pt">
              <v:stroke startarrow="block" endarrow="block"/>
            </v:line>
            <v:line id="_x0000_s1051" style="position:absolute" from="8360,2220" to="8360,8380" strokeweight="3pt">
              <v:stroke startarrow="block" endarrow="block"/>
            </v:line>
          </v:group>
          <o:OLEObject Type="Embed" ProgID="Equation.DSMT4" ShapeID="_x0000_s1049" DrawAspect="Content" ObjectID="_1613370732" r:id="rId33"/>
        </w:object>
      </w:r>
    </w:p>
    <w:p w14:paraId="1BC5D9F3" w14:textId="6CCB22AF" w:rsidR="000D0976" w:rsidRDefault="000D0976" w:rsidP="000D0976">
      <w:r>
        <w:t xml:space="preserve">  </w:t>
      </w:r>
      <w:r w:rsidRPr="00B70CFF">
        <w:rPr>
          <w:position w:val="-90"/>
        </w:rPr>
        <w:object w:dxaOrig="920" w:dyaOrig="1920" w14:anchorId="77E34E84">
          <v:shape id="_x0000_i1036" type="#_x0000_t75" style="width:45.75pt;height:96pt" o:ole="">
            <v:imagedata r:id="rId34" o:title=""/>
          </v:shape>
          <o:OLEObject Type="Embed" ProgID="Equation.DSMT4" ShapeID="_x0000_i1036" DrawAspect="Content" ObjectID="_1613370722" r:id="rId35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 w:rsidRPr="006D72EE">
        <w:rPr>
          <w:position w:val="-88"/>
        </w:rPr>
        <w:object w:dxaOrig="920" w:dyaOrig="1900" w14:anchorId="5C1D5823">
          <v:shape id="_x0000_i1037" type="#_x0000_t75" style="width:45.75pt;height:95.25pt" o:ole="">
            <v:imagedata r:id="rId36" o:title=""/>
          </v:shape>
          <o:OLEObject Type="Embed" ProgID="Equation.DSMT4" ShapeID="_x0000_i1037" DrawAspect="Content" ObjectID="_1613370723" r:id="rId37"/>
        </w:object>
      </w:r>
    </w:p>
    <w:p w14:paraId="1046FD79" w14:textId="77777777" w:rsidR="000D0976" w:rsidRDefault="000D0976" w:rsidP="000D0976"/>
    <w:p w14:paraId="0E76B54B" w14:textId="77777777" w:rsidR="000D0976" w:rsidRDefault="000D0976" w:rsidP="000D0976"/>
    <w:p w14:paraId="7B15C9C5" w14:textId="77777777" w:rsidR="000D0976" w:rsidRDefault="000D0976" w:rsidP="000D0976">
      <w:r>
        <w:tab/>
      </w:r>
      <w:r>
        <w:tab/>
        <w:t xml:space="preserve"> </w:t>
      </w:r>
    </w:p>
    <w:p w14:paraId="7A64731A" w14:textId="77777777" w:rsidR="000D0976" w:rsidRDefault="000D0976" w:rsidP="000D0976"/>
    <w:p w14:paraId="7AA0AD2B" w14:textId="19C8D529" w:rsidR="000D0976" w:rsidRDefault="00315629" w:rsidP="000D0976">
      <w:r>
        <w:rPr>
          <w:lang w:bidi="x-none"/>
        </w:rPr>
        <w:object w:dxaOrig="1440" w:dyaOrig="1440" w14:anchorId="409EE457">
          <v:group id="_x0000_s1040" style="position:absolute;margin-left:383.85pt;margin-top:57.6pt;width:135pt;height:130.8pt;z-index:251659264" coordorigin="5320,2220" coordsize="5900,6160">
            <v:shape id="_x0000_s1041" type="#_x0000_t75" style="position:absolute;left:5680;top:2580;width:5040;height:5500">
              <v:imagedata r:id="rId31" o:title=""/>
            </v:shape>
            <v:line id="_x0000_s1042" style="position:absolute" from="5320,5520" to="11220,5520" strokeweight="3pt">
              <v:stroke startarrow="block" endarrow="block"/>
            </v:line>
            <v:line id="_x0000_s1043" style="position:absolute" from="8360,2220" to="8360,8380" strokeweight="3pt">
              <v:stroke startarrow="block" endarrow="block"/>
            </v:line>
          </v:group>
          <o:OLEObject Type="Embed" ProgID="Equation.DSMT4" ShapeID="_x0000_s1041" DrawAspect="Content" ObjectID="_1613370733" r:id="rId38"/>
        </w:object>
      </w:r>
      <w:r w:rsidR="000D0976">
        <w:rPr>
          <w:b/>
        </w:rPr>
        <w:t>10</w:t>
      </w:r>
      <w:r w:rsidR="000D0976" w:rsidRPr="00AE46FA">
        <w:rPr>
          <w:b/>
        </w:rPr>
        <w:t>.</w:t>
      </w:r>
      <w:r w:rsidR="000D0976">
        <w:rPr>
          <w:b/>
        </w:rPr>
        <w:t xml:space="preserve">  </w:t>
      </w:r>
      <w:r w:rsidR="000D0976">
        <w:tab/>
      </w:r>
      <w:r w:rsidR="000D0976" w:rsidRPr="006D72EE">
        <w:rPr>
          <w:position w:val="-32"/>
        </w:rPr>
        <w:object w:dxaOrig="3040" w:dyaOrig="760" w14:anchorId="2AEA18AD">
          <v:shape id="_x0000_i1039" type="#_x0000_t75" style="width:152.25pt;height:38.25pt" o:ole="">
            <v:imagedata r:id="rId39" o:title=""/>
          </v:shape>
          <o:OLEObject Type="Embed" ProgID="Equation.DSMT4" ShapeID="_x0000_i1039" DrawAspect="Content" ObjectID="_1613370724" r:id="rId40"/>
        </w:object>
      </w:r>
      <w:r w:rsidR="000D0976">
        <w:tab/>
      </w:r>
      <w:r w:rsidR="000D0976">
        <w:tab/>
      </w:r>
      <w:r w:rsidR="000D0976">
        <w:tab/>
      </w:r>
      <w:r w:rsidR="000D0976">
        <w:rPr>
          <w:b/>
        </w:rPr>
        <w:t>11</w:t>
      </w:r>
      <w:r w:rsidR="000D0976" w:rsidRPr="00AE46FA">
        <w:rPr>
          <w:b/>
        </w:rPr>
        <w:t>.</w:t>
      </w:r>
      <w:r w:rsidR="000D0976">
        <w:rPr>
          <w:b/>
        </w:rPr>
        <w:t xml:space="preserve">  </w:t>
      </w:r>
      <w:r w:rsidR="000D0976">
        <w:t xml:space="preserve">. </w:t>
      </w:r>
      <w:r w:rsidR="000D0976" w:rsidRPr="00B44857">
        <w:rPr>
          <w:position w:val="-52"/>
        </w:rPr>
        <w:object w:dxaOrig="3100" w:dyaOrig="1160" w14:anchorId="3E35FC32">
          <v:shape id="_x0000_i1040" type="#_x0000_t75" style="width:155.25pt;height:57.75pt" o:ole="">
            <v:imagedata r:id="rId41" o:title=""/>
          </v:shape>
          <o:OLEObject Type="Embed" ProgID="Equation.DSMT4" ShapeID="_x0000_i1040" DrawAspect="Content" ObjectID="_1613370725" r:id="rId42"/>
        </w:object>
      </w:r>
    </w:p>
    <w:p w14:paraId="35439A83" w14:textId="4F881488" w:rsidR="000D0976" w:rsidRPr="00522C84" w:rsidRDefault="000D0976" w:rsidP="000D0976">
      <w:r w:rsidRPr="006D72EE">
        <w:rPr>
          <w:position w:val="-88"/>
        </w:rPr>
        <w:object w:dxaOrig="920" w:dyaOrig="1900" w14:anchorId="79448635">
          <v:shape id="_x0000_i1041" type="#_x0000_t75" style="width:45.75pt;height:95.25pt" o:ole="">
            <v:imagedata r:id="rId43" o:title=""/>
          </v:shape>
          <o:OLEObject Type="Embed" ProgID="Equation.DSMT4" ShapeID="_x0000_i1041" DrawAspect="Content" ObjectID="_1613370726" r:id="rId44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 w:rsidRPr="006D72EE">
        <w:rPr>
          <w:position w:val="-88"/>
        </w:rPr>
        <w:object w:dxaOrig="920" w:dyaOrig="1880" w14:anchorId="60A409FB">
          <v:shape id="_x0000_i1042" type="#_x0000_t75" style="width:45.75pt;height:93.75pt" o:ole="">
            <v:imagedata r:id="rId45" o:title=""/>
          </v:shape>
          <o:OLEObject Type="Embed" ProgID="Equation.DSMT4" ShapeID="_x0000_i1042" DrawAspect="Content" ObjectID="_1613370727" r:id="rId46"/>
        </w:object>
      </w:r>
      <w:r w:rsidR="00315629">
        <w:rPr>
          <w:lang w:bidi="x-none"/>
        </w:rPr>
        <w:object w:dxaOrig="1440" w:dyaOrig="1440" w14:anchorId="2AAAB6B2">
          <v:group id="_x0000_s1036" style="position:absolute;margin-left:95.45pt;margin-top:5pt;width:129.6pt;height:130.4pt;z-index:251658240;mso-position-horizontal-relative:text;mso-position-vertical-relative:text" coordorigin="5320,2220" coordsize="5900,6160">
            <v:shape id="_x0000_s1037" type="#_x0000_t75" style="position:absolute;left:5680;top:2580;width:5040;height:5500">
              <v:imagedata r:id="rId31" o:title=""/>
            </v:shape>
            <v:line id="_x0000_s1038" style="position:absolute" from="5320,5520" to="11220,5520" strokeweight="3pt">
              <v:stroke startarrow="block" endarrow="block"/>
            </v:line>
            <v:line id="_x0000_s1039" style="position:absolute" from="8360,2220" to="8360,8380" strokeweight="3pt">
              <v:stroke startarrow="block" endarrow="block"/>
            </v:line>
          </v:group>
          <o:OLEObject Type="Embed" ProgID="Equation.DSMT4" ShapeID="_x0000_s1037" DrawAspect="Content" ObjectID="_1613370734" r:id="rId47"/>
        </w:object>
      </w:r>
    </w:p>
    <w:p w14:paraId="0E62E419" w14:textId="3DBFC837" w:rsidR="000D0976" w:rsidRDefault="000D0976" w:rsidP="00E03C02">
      <w:pPr>
        <w:pStyle w:val="TXT1LL"/>
      </w:pPr>
    </w:p>
    <w:p w14:paraId="0170ABF8" w14:textId="5A81EF3B" w:rsidR="00304B90" w:rsidRDefault="00304B90" w:rsidP="00E03C02">
      <w:pPr>
        <w:pStyle w:val="TXT1LL"/>
      </w:pPr>
    </w:p>
    <w:p w14:paraId="45C395BB" w14:textId="4C9B5AC4" w:rsidR="00304B90" w:rsidRDefault="00304B90" w:rsidP="00E03C02">
      <w:pPr>
        <w:pStyle w:val="TXT1LL"/>
      </w:pPr>
    </w:p>
    <w:p w14:paraId="674F671B" w14:textId="77777777" w:rsidR="00315629" w:rsidRDefault="00315629" w:rsidP="00304B90">
      <w:pPr>
        <w:rPr>
          <w:b/>
        </w:rPr>
      </w:pPr>
      <w:r>
        <w:rPr>
          <w:lang w:bidi="x-none"/>
        </w:rPr>
        <w:object w:dxaOrig="1440" w:dyaOrig="1440" w14:anchorId="3A07C506">
          <v:group id="_x0000_s1067" style="position:absolute;margin-left:383.85pt;margin-top:8.15pt;width:135pt;height:130.8pt;z-index:251662336" coordorigin="5320,2220" coordsize="5900,6160">
            <v:shape id="_x0000_s1068" type="#_x0000_t75" style="position:absolute;left:5680;top:2580;width:5040;height:5500">
              <v:imagedata r:id="rId31" o:title=""/>
            </v:shape>
            <v:line id="_x0000_s1069" style="position:absolute" from="5320,5520" to="11220,5520" strokeweight="3pt">
              <v:stroke startarrow="block" endarrow="block"/>
            </v:line>
            <v:line id="_x0000_s1070" style="position:absolute" from="8360,2220" to="8360,8380" strokeweight="3pt">
              <v:stroke startarrow="block" endarrow="block"/>
            </v:line>
          </v:group>
          <o:OLEObject Type="Embed" ProgID="Equation.DSMT4" ShapeID="_x0000_s1068" DrawAspect="Content" ObjectID="_1613370735" r:id="rId48"/>
        </w:object>
      </w:r>
      <w:r w:rsidR="00304B90">
        <w:rPr>
          <w:noProof/>
        </w:rPr>
        <w:object w:dxaOrig="1440" w:dyaOrig="1440" w14:anchorId="3A07C506">
          <v:group id="_x0000_s1071" style="position:absolute;margin-left:102.95pt;margin-top:14.5pt;width:135pt;height:130.8pt;z-index:251663360" coordorigin="5320,2220" coordsize="5900,6160">
            <v:shape id="_x0000_s1072" type="#_x0000_t75" style="position:absolute;left:5680;top:2580;width:5040;height:5500">
              <v:imagedata r:id="rId31" o:title=""/>
            </v:shape>
            <v:line id="_x0000_s1073" style="position:absolute" from="5320,5520" to="11220,5520" strokeweight="3pt">
              <v:stroke startarrow="block" endarrow="block"/>
            </v:line>
            <v:line id="_x0000_s1074" style="position:absolute" from="8360,2220" to="8360,8380" strokeweight="3pt">
              <v:stroke startarrow="block" endarrow="block"/>
            </v:line>
          </v:group>
          <o:OLEObject Type="Embed" ProgID="Equation.DSMT4" ShapeID="_x0000_s1072" DrawAspect="Content" ObjectID="_1613370736" r:id="rId49"/>
        </w:object>
      </w:r>
      <w:r w:rsidR="00BC4ABE">
        <w:rPr>
          <w:b/>
        </w:rPr>
        <w:t>12</w:t>
      </w:r>
      <w:r w:rsidR="00304B90" w:rsidRPr="00AE46FA">
        <w:rPr>
          <w:b/>
        </w:rPr>
        <w:t>.</w:t>
      </w:r>
      <w:r w:rsidR="00304B90">
        <w:rPr>
          <w:b/>
        </w:rPr>
        <w:t xml:space="preserve">  </w:t>
      </w:r>
      <w:r w:rsidR="00304B90">
        <w:tab/>
      </w:r>
      <w:r w:rsidR="00304B90" w:rsidRPr="00304B90">
        <w:rPr>
          <w:position w:val="-24"/>
        </w:rPr>
        <w:object w:dxaOrig="1340" w:dyaOrig="620" w14:anchorId="6F788ECE">
          <v:shape id="_x0000_i1065" type="#_x0000_t75" style="width:66.75pt;height:30.75pt" o:ole="">
            <v:imagedata r:id="rId50" o:title=""/>
          </v:shape>
          <o:OLEObject Type="Embed" ProgID="Equation.DSMT4" ShapeID="_x0000_i1065" DrawAspect="Content" ObjectID="_1613370728" r:id="rId51"/>
        </w:object>
      </w:r>
      <w:r w:rsidR="00304B90">
        <w:t xml:space="preserve"> </w:t>
      </w:r>
      <w:r w:rsidR="00304B90">
        <w:tab/>
      </w:r>
      <w:r w:rsidR="00304B90">
        <w:tab/>
      </w:r>
      <w:r>
        <w:tab/>
      </w:r>
      <w:r>
        <w:tab/>
      </w:r>
      <w:r>
        <w:tab/>
      </w:r>
      <w:r>
        <w:tab/>
      </w:r>
      <w:r w:rsidR="00304B90">
        <w:rPr>
          <w:b/>
        </w:rPr>
        <w:t>1</w:t>
      </w:r>
      <w:r w:rsidR="00BC4ABE">
        <w:rPr>
          <w:b/>
        </w:rPr>
        <w:t>3</w:t>
      </w:r>
      <w:r w:rsidR="00304B90" w:rsidRPr="00AE46FA">
        <w:rPr>
          <w:b/>
        </w:rPr>
        <w:t>.</w:t>
      </w:r>
      <w:r w:rsidR="00304B90">
        <w:rPr>
          <w:b/>
        </w:rPr>
        <w:t xml:space="preserve"> </w:t>
      </w:r>
      <w:r w:rsidR="00304B90" w:rsidRPr="00304B90">
        <w:rPr>
          <w:b/>
          <w:position w:val="-14"/>
        </w:rPr>
        <w:object w:dxaOrig="1160" w:dyaOrig="400" w14:anchorId="4C407D18">
          <v:shape id="_x0000_i1066" type="#_x0000_t75" style="width:57.75pt;height:20.25pt" o:ole="">
            <v:imagedata r:id="rId52" o:title=""/>
          </v:shape>
          <o:OLEObject Type="Embed" ProgID="Equation.DSMT4" ShapeID="_x0000_i1066" DrawAspect="Content" ObjectID="_1613370729" r:id="rId53"/>
        </w:object>
      </w:r>
      <w:r w:rsidR="00304B90">
        <w:rPr>
          <w:b/>
        </w:rPr>
        <w:t xml:space="preserve"> </w:t>
      </w:r>
    </w:p>
    <w:p w14:paraId="0A2AC524" w14:textId="77777777" w:rsidR="00315629" w:rsidRDefault="00315629" w:rsidP="00304B90">
      <w:pPr>
        <w:rPr>
          <w:b/>
        </w:rPr>
      </w:pPr>
    </w:p>
    <w:p w14:paraId="2A7E3BEE" w14:textId="77777777" w:rsidR="00315629" w:rsidRDefault="00315629" w:rsidP="00304B90">
      <w:pPr>
        <w:rPr>
          <w:b/>
        </w:rPr>
      </w:pPr>
    </w:p>
    <w:p w14:paraId="434C1F06" w14:textId="77777777" w:rsidR="00315629" w:rsidRDefault="00315629" w:rsidP="00304B90">
      <w:pPr>
        <w:rPr>
          <w:b/>
        </w:rPr>
      </w:pPr>
    </w:p>
    <w:p w14:paraId="2416E9C9" w14:textId="77777777" w:rsidR="00315629" w:rsidRDefault="00315629" w:rsidP="00304B90">
      <w:pPr>
        <w:rPr>
          <w:b/>
        </w:rPr>
      </w:pPr>
    </w:p>
    <w:p w14:paraId="6C3810AB" w14:textId="77777777" w:rsidR="00315629" w:rsidRDefault="00315629" w:rsidP="00304B90">
      <w:pPr>
        <w:rPr>
          <w:b/>
        </w:rPr>
      </w:pPr>
    </w:p>
    <w:p w14:paraId="7D20CFA4" w14:textId="77777777" w:rsidR="00315629" w:rsidRDefault="00315629" w:rsidP="00304B90">
      <w:pPr>
        <w:rPr>
          <w:b/>
        </w:rPr>
      </w:pPr>
    </w:p>
    <w:p w14:paraId="7383A079" w14:textId="77777777" w:rsidR="00315629" w:rsidRDefault="00315629" w:rsidP="00304B90">
      <w:pPr>
        <w:rPr>
          <w:b/>
        </w:rPr>
      </w:pPr>
    </w:p>
    <w:p w14:paraId="528280AD" w14:textId="77777777" w:rsidR="00315629" w:rsidRDefault="00315629" w:rsidP="00304B90">
      <w:pPr>
        <w:rPr>
          <w:b/>
        </w:rPr>
      </w:pPr>
    </w:p>
    <w:p w14:paraId="5D691F26" w14:textId="77777777" w:rsidR="00315629" w:rsidRDefault="00315629" w:rsidP="00304B90">
      <w:pPr>
        <w:rPr>
          <w:b/>
        </w:rPr>
      </w:pPr>
      <w:bookmarkStart w:id="0" w:name="_GoBack"/>
      <w:bookmarkEnd w:id="0"/>
    </w:p>
    <w:p w14:paraId="46189FCD" w14:textId="77777777" w:rsidR="00315629" w:rsidRDefault="00315629" w:rsidP="00304B90">
      <w:pPr>
        <w:rPr>
          <w:b/>
        </w:rPr>
      </w:pPr>
    </w:p>
    <w:p w14:paraId="4C198FA9" w14:textId="77777777" w:rsidR="00315629" w:rsidRDefault="00315629" w:rsidP="00304B90">
      <w:pPr>
        <w:rPr>
          <w:b/>
        </w:rPr>
      </w:pPr>
    </w:p>
    <w:p w14:paraId="74461872" w14:textId="77777777" w:rsidR="00315629" w:rsidRDefault="00315629" w:rsidP="00304B90">
      <w:pPr>
        <w:rPr>
          <w:b/>
        </w:rPr>
      </w:pPr>
    </w:p>
    <w:p w14:paraId="2CBF22C0" w14:textId="7FB459B2" w:rsidR="00304B90" w:rsidRDefault="00315629" w:rsidP="00304B90">
      <w:r>
        <w:rPr>
          <w:b/>
        </w:rPr>
        <w:t xml:space="preserve">14. </w:t>
      </w:r>
      <w:r>
        <w:t xml:space="preserve">Find the average rate of change for the interval from </w:t>
      </w:r>
      <w:r w:rsidRPr="00315629">
        <w:rPr>
          <w:position w:val="-6"/>
        </w:rPr>
        <w:object w:dxaOrig="900" w:dyaOrig="279" w14:anchorId="5A52B1B0">
          <v:shape id="_x0000_i1073" type="#_x0000_t75" style="width:45pt;height:14.25pt" o:ole="">
            <v:imagedata r:id="rId54" o:title=""/>
          </v:shape>
          <o:OLEObject Type="Embed" ProgID="Equation.DSMT4" ShapeID="_x0000_i1073" DrawAspect="Content" ObjectID="_1613370730" r:id="rId55"/>
        </w:object>
      </w:r>
      <w:r>
        <w:t xml:space="preserve"> for problems 12 &amp; 13 above. </w:t>
      </w:r>
      <w:r w:rsidR="00304B90">
        <w:t xml:space="preserve"> </w:t>
      </w:r>
    </w:p>
    <w:sectPr w:rsidR="00304B90" w:rsidSect="000D0976">
      <w:type w:val="continuous"/>
      <w:pgSz w:w="12240" w:h="15840" w:code="9"/>
      <w:pgMar w:top="1440" w:right="1170" w:bottom="1320" w:left="1170" w:header="480" w:footer="600" w:gutter="0"/>
      <w:cols w:space="360"/>
      <w:noEndnote/>
      <w:titlePg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57A7CB" w14:textId="77777777" w:rsidR="00461F60" w:rsidRDefault="00461F60">
      <w:r>
        <w:separator/>
      </w:r>
    </w:p>
  </w:endnote>
  <w:endnote w:type="continuationSeparator" w:id="0">
    <w:p w14:paraId="12EC168D" w14:textId="77777777" w:rsidR="00461F60" w:rsidRDefault="00461F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FrutigerLTCom-Roman">
    <w:altName w:val="Calibri"/>
    <w:panose1 w:val="00000000000000000000"/>
    <w:charset w:val="00"/>
    <w:family w:val="swiss"/>
    <w:notTrueType/>
    <w:pitch w:val="default"/>
    <w:sig w:usb0="00000003" w:usb1="08070000" w:usb2="00000010" w:usb3="00000000" w:csb0="0002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TIXGeneral-Regular">
    <w:altName w:val="Yu Gothic"/>
    <w:panose1 w:val="00000000000000000000"/>
    <w:charset w:val="80"/>
    <w:family w:val="roman"/>
    <w:notTrueType/>
    <w:pitch w:val="default"/>
    <w:sig w:usb0="00000003" w:usb1="08070000" w:usb2="00000010" w:usb3="00000000" w:csb0="0002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71914BA" w14:textId="77777777" w:rsidR="000D0976" w:rsidRPr="002360A5" w:rsidRDefault="000D0976" w:rsidP="007E1EAE">
    <w:pPr>
      <w:pStyle w:val="FTC"/>
      <w:rPr>
        <w:b w:val="0"/>
      </w:rPr>
    </w:pPr>
    <w:proofErr w:type="spellStart"/>
    <w:r w:rsidRPr="00D22729">
      <w:rPr>
        <w:b w:val="0"/>
      </w:rPr>
      <w:t>enVision</w:t>
    </w:r>
    <w:proofErr w:type="spellEnd"/>
    <w:r w:rsidRPr="00D22729">
      <w:rPr>
        <w:b w:val="0"/>
        <w:sz w:val="16"/>
        <w:szCs w:val="16"/>
      </w:rPr>
      <w:t>™</w:t>
    </w:r>
    <w:r w:rsidRPr="007E1EAE">
      <w:rPr>
        <w:sz w:val="16"/>
        <w:szCs w:val="16"/>
      </w:rPr>
      <w:t xml:space="preserve"> </w:t>
    </w:r>
    <w:r w:rsidRPr="007E1EAE">
      <w:rPr>
        <w:bCs/>
      </w:rPr>
      <w:t>Algebra 1 •</w:t>
    </w:r>
    <w:r w:rsidRPr="002360A5">
      <w:rPr>
        <w:b w:val="0"/>
        <w:bCs/>
      </w:rPr>
      <w:t xml:space="preserve"> </w:t>
    </w:r>
    <w:r w:rsidRPr="00686E94">
      <w:rPr>
        <w:b w:val="0"/>
      </w:rPr>
      <w:t>Teaching</w:t>
    </w:r>
    <w:r>
      <w:rPr>
        <w:b w:val="0"/>
      </w:rPr>
      <w:t xml:space="preserve"> </w:t>
    </w:r>
    <w:r w:rsidRPr="002360A5">
      <w:rPr>
        <w:b w:val="0"/>
      </w:rPr>
      <w:t>Resources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672E754D" w14:textId="77777777" w:rsidR="00461F60" w:rsidRDefault="00461F60">
      <w:r>
        <w:separator/>
      </w:r>
    </w:p>
  </w:footnote>
  <w:footnote w:type="continuationSeparator" w:id="0">
    <w:p w14:paraId="2CD12E85" w14:textId="77777777" w:rsidR="00461F60" w:rsidRDefault="00461F6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6E96070" w14:textId="1B74F6A0" w:rsidR="00C14AD3" w:rsidRDefault="000D0976" w:rsidP="000D0976">
    <w:pPr>
      <w:pStyle w:val="TXT1Name"/>
      <w:tabs>
        <w:tab w:val="left" w:pos="4245"/>
      </w:tabs>
    </w:pPr>
    <w:r w:rsidRPr="00807833">
      <w:t xml:space="preserve"> </w:t>
    </w:r>
    <w:r w:rsidR="00325D2C" w:rsidRPr="00807833">
      <w:drawing>
        <wp:anchor distT="0" distB="0" distL="114300" distR="114300" simplePos="0" relativeHeight="251653120" behindDoc="0" locked="0" layoutInCell="1" allowOverlap="0" wp14:anchorId="221E143F" wp14:editId="76FB6BBB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62" name="Picture 62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7A802BB" w14:textId="6E5C8F56" w:rsidR="000D0976" w:rsidRPr="00954E89" w:rsidRDefault="000D0976" w:rsidP="00954E89">
    <w:pPr>
      <w:pStyle w:val="TXT1Name"/>
    </w:pPr>
    <w:r w:rsidRPr="00807833">
      <w:drawing>
        <wp:anchor distT="0" distB="0" distL="114300" distR="114300" simplePos="0" relativeHeight="251661312" behindDoc="0" locked="0" layoutInCell="1" allowOverlap="0" wp14:anchorId="446DF891" wp14:editId="49E5BA27">
          <wp:simplePos x="0" y="0"/>
          <wp:positionH relativeFrom="column">
            <wp:posOffset>-4841875</wp:posOffset>
          </wp:positionH>
          <wp:positionV relativeFrom="page">
            <wp:posOffset>5020310</wp:posOffset>
          </wp:positionV>
          <wp:extent cx="3130550" cy="158750"/>
          <wp:effectExtent l="0" t="0" r="0" b="0"/>
          <wp:wrapNone/>
          <wp:docPr id="58" name="Picture 58" descr="132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7" descr="132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3130550" cy="158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35.25pt;height:36pt" o:bullet="t">
        <v:imagedata r:id="rId1" o:title="round"/>
      </v:shape>
    </w:pict>
  </w:numPicBullet>
  <w:abstractNum w:abstractNumId="0" w15:restartNumberingAfterBreak="0">
    <w:nsid w:val="FFFFFFFE"/>
    <w:multiLevelType w:val="singleLevel"/>
    <w:tmpl w:val="D7F8DFCE"/>
    <w:lvl w:ilvl="0">
      <w:numFmt w:val="decimal"/>
      <w:lvlText w:val="*"/>
      <w:lvlJc w:val="left"/>
    </w:lvl>
  </w:abstractNum>
  <w:abstractNum w:abstractNumId="1" w15:restartNumberingAfterBreak="0">
    <w:nsid w:val="07533B24"/>
    <w:multiLevelType w:val="hybridMultilevel"/>
    <w:tmpl w:val="E42AAC4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D462D6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0B11322A"/>
    <w:multiLevelType w:val="singleLevel"/>
    <w:tmpl w:val="0D9EA30C"/>
    <w:lvl w:ilvl="0">
      <w:start w:val="9"/>
      <w:numFmt w:val="decimal"/>
      <w:lvlText w:val="%1."/>
      <w:legacy w:legacy="1" w:legacySpace="0" w:legacyIndent="355"/>
      <w:lvlJc w:val="left"/>
      <w:rPr>
        <w:rFonts w:ascii="Times New Roman" w:hAnsi="Times New Roman" w:cs="Times New Roman" w:hint="default"/>
      </w:rPr>
    </w:lvl>
  </w:abstractNum>
  <w:abstractNum w:abstractNumId="4" w15:restartNumberingAfterBreak="0">
    <w:nsid w:val="0BBB39B9"/>
    <w:multiLevelType w:val="hybridMultilevel"/>
    <w:tmpl w:val="DD5C91E8"/>
    <w:lvl w:ilvl="0" w:tplc="222C739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E102E4C"/>
    <w:multiLevelType w:val="singleLevel"/>
    <w:tmpl w:val="D4EE46F8"/>
    <w:lvl w:ilvl="0">
      <w:start w:val="1"/>
      <w:numFmt w:val="decimal"/>
      <w:lvlText w:val="%1."/>
      <w:legacy w:legacy="1" w:legacySpace="0" w:legacyIndent="268"/>
      <w:lvlJc w:val="left"/>
      <w:rPr>
        <w:rFonts w:ascii="Times New Roman" w:hAnsi="Times New Roman" w:cs="Times New Roman" w:hint="default"/>
      </w:rPr>
    </w:lvl>
  </w:abstractNum>
  <w:abstractNum w:abstractNumId="6" w15:restartNumberingAfterBreak="0">
    <w:nsid w:val="150C279F"/>
    <w:multiLevelType w:val="hybridMultilevel"/>
    <w:tmpl w:val="6088A960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EE178B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8" w15:restartNumberingAfterBreak="0">
    <w:nsid w:val="28266985"/>
    <w:multiLevelType w:val="hybridMultilevel"/>
    <w:tmpl w:val="A8C8A126"/>
    <w:lvl w:ilvl="0" w:tplc="475E3BC2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9684857"/>
    <w:multiLevelType w:val="singleLevel"/>
    <w:tmpl w:val="0024D8F2"/>
    <w:lvl w:ilvl="0">
      <w:start w:val="3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2F976E18"/>
    <w:multiLevelType w:val="singleLevel"/>
    <w:tmpl w:val="C14ABA54"/>
    <w:lvl w:ilvl="0">
      <w:start w:val="5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1" w15:restartNumberingAfterBreak="0">
    <w:nsid w:val="37C6561A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12" w15:restartNumberingAfterBreak="0">
    <w:nsid w:val="3B9038C4"/>
    <w:multiLevelType w:val="multilevel"/>
    <w:tmpl w:val="80D04ED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i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CF83FC7"/>
    <w:multiLevelType w:val="singleLevel"/>
    <w:tmpl w:val="EAD81432"/>
    <w:lvl w:ilvl="0">
      <w:start w:val="6"/>
      <w:numFmt w:val="decimal"/>
      <w:lvlText w:val="%1."/>
      <w:legacy w:legacy="1" w:legacySpace="0" w:legacyIndent="259"/>
      <w:lvlJc w:val="left"/>
      <w:rPr>
        <w:rFonts w:ascii="Times New Roman" w:hAnsi="Times New Roman" w:cs="Times New Roman" w:hint="default"/>
      </w:rPr>
    </w:lvl>
  </w:abstractNum>
  <w:abstractNum w:abstractNumId="14" w15:restartNumberingAfterBreak="0">
    <w:nsid w:val="42823AC0"/>
    <w:multiLevelType w:val="hybridMultilevel"/>
    <w:tmpl w:val="40E2A5B2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89A04F9"/>
    <w:multiLevelType w:val="hybridMultilevel"/>
    <w:tmpl w:val="CB0E77D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9CE28A7"/>
    <w:multiLevelType w:val="hybridMultilevel"/>
    <w:tmpl w:val="F64A09B0"/>
    <w:lvl w:ilvl="0" w:tplc="E5268EA0">
      <w:start w:val="1"/>
      <w:numFmt w:val="decimal"/>
      <w:lvlText w:val="%1."/>
      <w:lvlJc w:val="left"/>
      <w:pPr>
        <w:tabs>
          <w:tab w:val="num" w:pos="446"/>
        </w:tabs>
        <w:ind w:left="446" w:hanging="360"/>
      </w:pPr>
      <w:rPr>
        <w:rFonts w:hint="default"/>
        <w:b/>
        <w:i w:val="0"/>
      </w:rPr>
    </w:lvl>
    <w:lvl w:ilvl="1" w:tplc="3E7A4B26">
      <w:start w:val="5"/>
      <w:numFmt w:val="decimal"/>
      <w:lvlText w:val="%2"/>
      <w:lvlJc w:val="left"/>
      <w:pPr>
        <w:tabs>
          <w:tab w:val="num" w:pos="1440"/>
        </w:tabs>
        <w:ind w:left="1440" w:hanging="360"/>
      </w:pPr>
      <w:rPr>
        <w:rFonts w:hint="default"/>
        <w:color w:val="00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1C36471"/>
    <w:multiLevelType w:val="singleLevel"/>
    <w:tmpl w:val="2482FD8E"/>
    <w:lvl w:ilvl="0">
      <w:start w:val="1"/>
      <w:numFmt w:val="decimal"/>
      <w:lvlText w:val="%1."/>
      <w:legacy w:legacy="1" w:legacySpace="0" w:legacyIndent="254"/>
      <w:lvlJc w:val="left"/>
      <w:rPr>
        <w:rFonts w:ascii="Times New Roman" w:hAnsi="Times New Roman" w:cs="Times New Roman" w:hint="default"/>
      </w:rPr>
    </w:lvl>
  </w:abstractNum>
  <w:abstractNum w:abstractNumId="18" w15:restartNumberingAfterBreak="0">
    <w:nsid w:val="583D6F51"/>
    <w:multiLevelType w:val="hybridMultilevel"/>
    <w:tmpl w:val="9A925BB4"/>
    <w:lvl w:ilvl="0" w:tplc="475E3BC2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8CE174D"/>
    <w:multiLevelType w:val="singleLevel"/>
    <w:tmpl w:val="583EAC12"/>
    <w:lvl w:ilvl="0">
      <w:start w:val="1"/>
      <w:numFmt w:val="decimal"/>
      <w:lvlText w:val="%1."/>
      <w:legacy w:legacy="1" w:legacySpace="0" w:legacyIndent="278"/>
      <w:lvlJc w:val="left"/>
      <w:rPr>
        <w:rFonts w:ascii="Times New Roman" w:hAnsi="Times New Roman" w:cs="Times New Roman" w:hint="default"/>
      </w:rPr>
    </w:lvl>
  </w:abstractNum>
  <w:abstractNum w:abstractNumId="20" w15:restartNumberingAfterBreak="0">
    <w:nsid w:val="61CE6A4D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1" w15:restartNumberingAfterBreak="0">
    <w:nsid w:val="69B8188F"/>
    <w:multiLevelType w:val="singleLevel"/>
    <w:tmpl w:val="D4EE46F8"/>
    <w:lvl w:ilvl="0">
      <w:start w:val="1"/>
      <w:numFmt w:val="decimal"/>
      <w:lvlText w:val="%1."/>
      <w:legacy w:legacy="1" w:legacySpace="0" w:legacyIndent="269"/>
      <w:lvlJc w:val="left"/>
      <w:rPr>
        <w:rFonts w:ascii="Times New Roman" w:hAnsi="Times New Roman" w:cs="Times New Roman" w:hint="default"/>
      </w:rPr>
    </w:lvl>
  </w:abstractNum>
  <w:abstractNum w:abstractNumId="22" w15:restartNumberingAfterBreak="0">
    <w:nsid w:val="79283B34"/>
    <w:multiLevelType w:val="singleLevel"/>
    <w:tmpl w:val="F30E1680"/>
    <w:lvl w:ilvl="0">
      <w:start w:val="1"/>
      <w:numFmt w:val="decimal"/>
      <w:lvlText w:val="%1."/>
      <w:legacy w:legacy="1" w:legacySpace="0" w:legacyIndent="274"/>
      <w:lvlJc w:val="left"/>
      <w:rPr>
        <w:rFonts w:ascii="Times New Roman" w:hAnsi="Times New Roman" w:cs="Times New Roman" w:hint="default"/>
      </w:rPr>
    </w:lvl>
  </w:abstractNum>
  <w:abstractNum w:abstractNumId="23" w15:restartNumberingAfterBreak="0">
    <w:nsid w:val="7E805269"/>
    <w:multiLevelType w:val="singleLevel"/>
    <w:tmpl w:val="F30E1680"/>
    <w:lvl w:ilvl="0">
      <w:start w:val="1"/>
      <w:numFmt w:val="decimal"/>
      <w:lvlText w:val="%1."/>
      <w:legacy w:legacy="1" w:legacySpace="0" w:legacyIndent="273"/>
      <w:lvlJc w:val="left"/>
      <w:rPr>
        <w:rFonts w:ascii="Times New Roman" w:hAnsi="Times New Roman" w:cs="Times New Roman" w:hint="default"/>
      </w:rPr>
    </w:lvl>
  </w:abstractNum>
  <w:num w:numId="1">
    <w:abstractNumId w:val="0"/>
    <w:lvlOverride w:ilvl="0">
      <w:lvl w:ilvl="0">
        <w:start w:val="65535"/>
        <w:numFmt w:val="bullet"/>
        <w:lvlText w:val="•"/>
        <w:legacy w:legacy="1" w:legacySpace="0" w:legacyIndent="240"/>
        <w:lvlJc w:val="left"/>
        <w:rPr>
          <w:rFonts w:ascii="Times New Roman" w:hAnsi="Times New Roman" w:cs="Times New Roman" w:hint="default"/>
        </w:rPr>
      </w:lvl>
    </w:lvlOverride>
  </w:num>
  <w:num w:numId="2">
    <w:abstractNumId w:val="0"/>
    <w:lvlOverride w:ilvl="0">
      <w:lvl w:ilvl="0">
        <w:start w:val="65535"/>
        <w:numFmt w:val="bullet"/>
        <w:lvlText w:val="•"/>
        <w:legacy w:legacy="1" w:legacySpace="0" w:legacyIndent="226"/>
        <w:lvlJc w:val="left"/>
        <w:rPr>
          <w:rFonts w:ascii="Times New Roman" w:hAnsi="Times New Roman" w:cs="Times New Roman" w:hint="default"/>
        </w:rPr>
      </w:lvl>
    </w:lvlOverride>
  </w:num>
  <w:num w:numId="3">
    <w:abstractNumId w:val="0"/>
    <w:lvlOverride w:ilvl="0">
      <w:lvl w:ilvl="0">
        <w:start w:val="65535"/>
        <w:numFmt w:val="bullet"/>
        <w:lvlText w:val="•"/>
        <w:legacy w:legacy="1" w:legacySpace="0" w:legacyIndent="225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11"/>
  </w:num>
  <w:num w:numId="5">
    <w:abstractNumId w:val="11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6">
    <w:abstractNumId w:val="22"/>
  </w:num>
  <w:num w:numId="7">
    <w:abstractNumId w:val="22"/>
    <w:lvlOverride w:ilvl="0">
      <w:lvl w:ilvl="0">
        <w:start w:val="1"/>
        <w:numFmt w:val="decimal"/>
        <w:lvlText w:val="%1."/>
        <w:legacy w:legacy="1" w:legacySpace="0" w:legacyIndent="273"/>
        <w:lvlJc w:val="left"/>
        <w:rPr>
          <w:rFonts w:ascii="Times New Roman" w:hAnsi="Times New Roman" w:cs="Times New Roman" w:hint="default"/>
        </w:rPr>
      </w:lvl>
    </w:lvlOverride>
  </w:num>
  <w:num w:numId="8">
    <w:abstractNumId w:val="13"/>
  </w:num>
  <w:num w:numId="9">
    <w:abstractNumId w:val="3"/>
  </w:num>
  <w:num w:numId="10">
    <w:abstractNumId w:val="0"/>
    <w:lvlOverride w:ilvl="0">
      <w:lvl w:ilvl="0">
        <w:start w:val="65535"/>
        <w:numFmt w:val="bullet"/>
        <w:lvlText w:val="•"/>
        <w:legacy w:legacy="1" w:legacySpace="0" w:legacyIndent="245"/>
        <w:lvlJc w:val="left"/>
        <w:rPr>
          <w:rFonts w:ascii="Times New Roman" w:hAnsi="Times New Roman" w:cs="Times New Roman" w:hint="default"/>
        </w:rPr>
      </w:lvl>
    </w:lvlOverride>
  </w:num>
  <w:num w:numId="11">
    <w:abstractNumId w:val="19"/>
  </w:num>
  <w:num w:numId="12">
    <w:abstractNumId w:val="21"/>
  </w:num>
  <w:num w:numId="13">
    <w:abstractNumId w:val="9"/>
  </w:num>
  <w:num w:numId="14">
    <w:abstractNumId w:val="9"/>
    <w:lvlOverride w:ilvl="0">
      <w:lvl w:ilvl="0">
        <w:start w:val="3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15">
    <w:abstractNumId w:val="10"/>
  </w:num>
  <w:num w:numId="16">
    <w:abstractNumId w:val="17"/>
  </w:num>
  <w:num w:numId="17">
    <w:abstractNumId w:val="23"/>
  </w:num>
  <w:num w:numId="18">
    <w:abstractNumId w:val="20"/>
  </w:num>
  <w:num w:numId="19">
    <w:abstractNumId w:val="20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0">
    <w:abstractNumId w:val="2"/>
  </w:num>
  <w:num w:numId="21">
    <w:abstractNumId w:val="2"/>
    <w:lvlOverride w:ilvl="0">
      <w:lvl w:ilvl="0">
        <w:start w:val="1"/>
        <w:numFmt w:val="decimal"/>
        <w:lvlText w:val="%1."/>
        <w:legacy w:legacy="1" w:legacySpace="0" w:legacyIndent="274"/>
        <w:lvlJc w:val="left"/>
        <w:rPr>
          <w:rFonts w:ascii="Times New Roman" w:hAnsi="Times New Roman" w:cs="Times New Roman" w:hint="default"/>
        </w:rPr>
      </w:lvl>
    </w:lvlOverride>
  </w:num>
  <w:num w:numId="22">
    <w:abstractNumId w:val="7"/>
  </w:num>
  <w:num w:numId="23">
    <w:abstractNumId w:val="7"/>
    <w:lvlOverride w:ilvl="0">
      <w:lvl w:ilvl="0">
        <w:start w:val="1"/>
        <w:numFmt w:val="decimal"/>
        <w:lvlText w:val="%1."/>
        <w:legacy w:legacy="1" w:legacySpace="0" w:legacyIndent="268"/>
        <w:lvlJc w:val="left"/>
        <w:rPr>
          <w:rFonts w:ascii="Times New Roman" w:hAnsi="Times New Roman" w:cs="Times New Roman" w:hint="default"/>
        </w:rPr>
      </w:lvl>
    </w:lvlOverride>
  </w:num>
  <w:num w:numId="24">
    <w:abstractNumId w:val="5"/>
  </w:num>
  <w:num w:numId="25">
    <w:abstractNumId w:val="5"/>
    <w:lvlOverride w:ilvl="0">
      <w:lvl w:ilvl="0">
        <w:start w:val="1"/>
        <w:numFmt w:val="decimal"/>
        <w:lvlText w:val="%1."/>
        <w:legacy w:legacy="1" w:legacySpace="0" w:legacyIndent="269"/>
        <w:lvlJc w:val="left"/>
        <w:rPr>
          <w:rFonts w:ascii="Times New Roman" w:hAnsi="Times New Roman" w:cs="Times New Roman" w:hint="default"/>
        </w:rPr>
      </w:lvl>
    </w:lvlOverride>
  </w:num>
  <w:num w:numId="26">
    <w:abstractNumId w:val="18"/>
  </w:num>
  <w:num w:numId="27">
    <w:abstractNumId w:val="1"/>
  </w:num>
  <w:num w:numId="28">
    <w:abstractNumId w:val="8"/>
  </w:num>
  <w:num w:numId="29">
    <w:abstractNumId w:val="14"/>
  </w:num>
  <w:num w:numId="30">
    <w:abstractNumId w:val="6"/>
  </w:num>
  <w:num w:numId="31">
    <w:abstractNumId w:val="4"/>
  </w:num>
  <w:num w:numId="32">
    <w:abstractNumId w:val="15"/>
  </w:num>
  <w:num w:numId="33">
    <w:abstractNumId w:val="16"/>
  </w:num>
  <w:num w:numId="34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00"/>
  <w:drawingGridVerticalSpacing w:val="19"/>
  <w:displayHorizontalDrawingGridEvery w:val="0"/>
  <w:displayVerticalDrawingGridEvery w:val="3"/>
  <w:doNotShadeFormData/>
  <w:characterSpacingControl w:val="compressPunctuation"/>
  <w:hdrShapeDefaults>
    <o:shapedefaults v:ext="edit" spidmax="2049">
      <o:colormru v:ext="edit" colors="#8d8e8d,#636463,#b2b3b2,#777877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E0CAE"/>
    <w:rsid w:val="00005F85"/>
    <w:rsid w:val="00022DE8"/>
    <w:rsid w:val="00024CDD"/>
    <w:rsid w:val="000302C9"/>
    <w:rsid w:val="00030AF7"/>
    <w:rsid w:val="00031CB4"/>
    <w:rsid w:val="00036539"/>
    <w:rsid w:val="00065379"/>
    <w:rsid w:val="00065B95"/>
    <w:rsid w:val="00090355"/>
    <w:rsid w:val="00091E1D"/>
    <w:rsid w:val="000A52DB"/>
    <w:rsid w:val="000B246D"/>
    <w:rsid w:val="000D0976"/>
    <w:rsid w:val="000D42C8"/>
    <w:rsid w:val="000F3FD1"/>
    <w:rsid w:val="00105764"/>
    <w:rsid w:val="00130F41"/>
    <w:rsid w:val="001327F1"/>
    <w:rsid w:val="001364F1"/>
    <w:rsid w:val="001563D4"/>
    <w:rsid w:val="00156BF1"/>
    <w:rsid w:val="001A7AD0"/>
    <w:rsid w:val="001B06C7"/>
    <w:rsid w:val="001B532D"/>
    <w:rsid w:val="001B6FC0"/>
    <w:rsid w:val="001D47FC"/>
    <w:rsid w:val="001D6194"/>
    <w:rsid w:val="001D687E"/>
    <w:rsid w:val="001E2780"/>
    <w:rsid w:val="001F5484"/>
    <w:rsid w:val="00210A68"/>
    <w:rsid w:val="002253A8"/>
    <w:rsid w:val="002266A1"/>
    <w:rsid w:val="00230A7D"/>
    <w:rsid w:val="00232791"/>
    <w:rsid w:val="002360A5"/>
    <w:rsid w:val="00236BAB"/>
    <w:rsid w:val="002413DD"/>
    <w:rsid w:val="00254377"/>
    <w:rsid w:val="0025758C"/>
    <w:rsid w:val="002651AF"/>
    <w:rsid w:val="0026584A"/>
    <w:rsid w:val="00271674"/>
    <w:rsid w:val="00273B07"/>
    <w:rsid w:val="00274D84"/>
    <w:rsid w:val="00292D2F"/>
    <w:rsid w:val="0029374B"/>
    <w:rsid w:val="002970F9"/>
    <w:rsid w:val="00297695"/>
    <w:rsid w:val="002A0CB3"/>
    <w:rsid w:val="002A2196"/>
    <w:rsid w:val="002B545A"/>
    <w:rsid w:val="002C21D6"/>
    <w:rsid w:val="002C325E"/>
    <w:rsid w:val="002D3503"/>
    <w:rsid w:val="002D5B6A"/>
    <w:rsid w:val="002E0CAE"/>
    <w:rsid w:val="002E0E58"/>
    <w:rsid w:val="003002E6"/>
    <w:rsid w:val="00300D72"/>
    <w:rsid w:val="00304B90"/>
    <w:rsid w:val="00304F38"/>
    <w:rsid w:val="00315629"/>
    <w:rsid w:val="0032340E"/>
    <w:rsid w:val="00325D2C"/>
    <w:rsid w:val="0032789A"/>
    <w:rsid w:val="003344B3"/>
    <w:rsid w:val="003421B2"/>
    <w:rsid w:val="00342A70"/>
    <w:rsid w:val="003663F8"/>
    <w:rsid w:val="003867D0"/>
    <w:rsid w:val="00387C89"/>
    <w:rsid w:val="00392141"/>
    <w:rsid w:val="003B440B"/>
    <w:rsid w:val="003B506B"/>
    <w:rsid w:val="003B7AA7"/>
    <w:rsid w:val="003B7E09"/>
    <w:rsid w:val="003C3E06"/>
    <w:rsid w:val="003D4950"/>
    <w:rsid w:val="003E05C4"/>
    <w:rsid w:val="003E142D"/>
    <w:rsid w:val="003E2BD1"/>
    <w:rsid w:val="003E379B"/>
    <w:rsid w:val="003E7322"/>
    <w:rsid w:val="003F4036"/>
    <w:rsid w:val="0040470B"/>
    <w:rsid w:val="00405099"/>
    <w:rsid w:val="004059E4"/>
    <w:rsid w:val="00405CD3"/>
    <w:rsid w:val="00411A58"/>
    <w:rsid w:val="00420652"/>
    <w:rsid w:val="00420CC3"/>
    <w:rsid w:val="0042217F"/>
    <w:rsid w:val="0042641A"/>
    <w:rsid w:val="00430699"/>
    <w:rsid w:val="00433C41"/>
    <w:rsid w:val="00434EAC"/>
    <w:rsid w:val="00442C86"/>
    <w:rsid w:val="00446ACD"/>
    <w:rsid w:val="004526C7"/>
    <w:rsid w:val="00461F60"/>
    <w:rsid w:val="00464905"/>
    <w:rsid w:val="00473079"/>
    <w:rsid w:val="004770D2"/>
    <w:rsid w:val="0048091A"/>
    <w:rsid w:val="00481DF5"/>
    <w:rsid w:val="0049245D"/>
    <w:rsid w:val="004B1C65"/>
    <w:rsid w:val="004B6000"/>
    <w:rsid w:val="004B66FC"/>
    <w:rsid w:val="004D3B91"/>
    <w:rsid w:val="004E020B"/>
    <w:rsid w:val="004E06E2"/>
    <w:rsid w:val="004F2199"/>
    <w:rsid w:val="004F62C4"/>
    <w:rsid w:val="005052E0"/>
    <w:rsid w:val="005112E7"/>
    <w:rsid w:val="00531797"/>
    <w:rsid w:val="005379D8"/>
    <w:rsid w:val="00540FD4"/>
    <w:rsid w:val="00552704"/>
    <w:rsid w:val="00555072"/>
    <w:rsid w:val="005619B4"/>
    <w:rsid w:val="00562E33"/>
    <w:rsid w:val="005706AB"/>
    <w:rsid w:val="005734D7"/>
    <w:rsid w:val="00576EDF"/>
    <w:rsid w:val="00585589"/>
    <w:rsid w:val="0059048F"/>
    <w:rsid w:val="005968DB"/>
    <w:rsid w:val="00597C5D"/>
    <w:rsid w:val="005A1276"/>
    <w:rsid w:val="005A4579"/>
    <w:rsid w:val="005B6676"/>
    <w:rsid w:val="005D3F59"/>
    <w:rsid w:val="005D4B69"/>
    <w:rsid w:val="005D5B7D"/>
    <w:rsid w:val="005D7041"/>
    <w:rsid w:val="005F3B35"/>
    <w:rsid w:val="006018DB"/>
    <w:rsid w:val="00606817"/>
    <w:rsid w:val="00632EEC"/>
    <w:rsid w:val="0063442C"/>
    <w:rsid w:val="00637566"/>
    <w:rsid w:val="00637D37"/>
    <w:rsid w:val="006429C2"/>
    <w:rsid w:val="00654803"/>
    <w:rsid w:val="0065535D"/>
    <w:rsid w:val="0066628A"/>
    <w:rsid w:val="00667C48"/>
    <w:rsid w:val="00674FBF"/>
    <w:rsid w:val="00684E83"/>
    <w:rsid w:val="00686E94"/>
    <w:rsid w:val="006918C8"/>
    <w:rsid w:val="00691E84"/>
    <w:rsid w:val="00693C22"/>
    <w:rsid w:val="00697765"/>
    <w:rsid w:val="006A49A0"/>
    <w:rsid w:val="006B2567"/>
    <w:rsid w:val="006E00E9"/>
    <w:rsid w:val="006E5B3A"/>
    <w:rsid w:val="006E7086"/>
    <w:rsid w:val="006F0B4F"/>
    <w:rsid w:val="006F2131"/>
    <w:rsid w:val="006F4D79"/>
    <w:rsid w:val="00743F88"/>
    <w:rsid w:val="007461C5"/>
    <w:rsid w:val="00753BD7"/>
    <w:rsid w:val="00794C87"/>
    <w:rsid w:val="007A6EE2"/>
    <w:rsid w:val="007C2232"/>
    <w:rsid w:val="007C2E8E"/>
    <w:rsid w:val="007D39C8"/>
    <w:rsid w:val="007D7F67"/>
    <w:rsid w:val="007E1EAE"/>
    <w:rsid w:val="008047D6"/>
    <w:rsid w:val="00812101"/>
    <w:rsid w:val="008129C5"/>
    <w:rsid w:val="00820B73"/>
    <w:rsid w:val="008236BE"/>
    <w:rsid w:val="008375F1"/>
    <w:rsid w:val="00850205"/>
    <w:rsid w:val="00851254"/>
    <w:rsid w:val="00884CAE"/>
    <w:rsid w:val="00886405"/>
    <w:rsid w:val="008B2815"/>
    <w:rsid w:val="008B4AA9"/>
    <w:rsid w:val="008B7E63"/>
    <w:rsid w:val="008C4B44"/>
    <w:rsid w:val="008C5EC2"/>
    <w:rsid w:val="008D198F"/>
    <w:rsid w:val="008D37EE"/>
    <w:rsid w:val="008E236C"/>
    <w:rsid w:val="008F5C51"/>
    <w:rsid w:val="0091149C"/>
    <w:rsid w:val="00912F26"/>
    <w:rsid w:val="00921D0E"/>
    <w:rsid w:val="0092455B"/>
    <w:rsid w:val="00935F0B"/>
    <w:rsid w:val="0094335A"/>
    <w:rsid w:val="00950BA0"/>
    <w:rsid w:val="00953699"/>
    <w:rsid w:val="00953864"/>
    <w:rsid w:val="00955307"/>
    <w:rsid w:val="00971F19"/>
    <w:rsid w:val="00981E28"/>
    <w:rsid w:val="0098371E"/>
    <w:rsid w:val="00993CDD"/>
    <w:rsid w:val="00995EA6"/>
    <w:rsid w:val="009A79A5"/>
    <w:rsid w:val="009B3CFB"/>
    <w:rsid w:val="009B69C1"/>
    <w:rsid w:val="009B757F"/>
    <w:rsid w:val="009C4048"/>
    <w:rsid w:val="009C7BD0"/>
    <w:rsid w:val="009D67D6"/>
    <w:rsid w:val="009E088F"/>
    <w:rsid w:val="009F20D5"/>
    <w:rsid w:val="00A10C75"/>
    <w:rsid w:val="00A20863"/>
    <w:rsid w:val="00A36CEE"/>
    <w:rsid w:val="00A445B2"/>
    <w:rsid w:val="00A44FD3"/>
    <w:rsid w:val="00A53314"/>
    <w:rsid w:val="00A70569"/>
    <w:rsid w:val="00A71CD1"/>
    <w:rsid w:val="00A72B8A"/>
    <w:rsid w:val="00A72BAC"/>
    <w:rsid w:val="00A83452"/>
    <w:rsid w:val="00A96313"/>
    <w:rsid w:val="00AA1426"/>
    <w:rsid w:val="00AB0161"/>
    <w:rsid w:val="00AC17EF"/>
    <w:rsid w:val="00AC2442"/>
    <w:rsid w:val="00AC2D71"/>
    <w:rsid w:val="00AC5DC7"/>
    <w:rsid w:val="00AC7F11"/>
    <w:rsid w:val="00AD1425"/>
    <w:rsid w:val="00AD5270"/>
    <w:rsid w:val="00AE564D"/>
    <w:rsid w:val="00AF5F12"/>
    <w:rsid w:val="00B038DE"/>
    <w:rsid w:val="00B12CCA"/>
    <w:rsid w:val="00B326FB"/>
    <w:rsid w:val="00B34940"/>
    <w:rsid w:val="00B3652F"/>
    <w:rsid w:val="00B4270D"/>
    <w:rsid w:val="00B51D7C"/>
    <w:rsid w:val="00B54816"/>
    <w:rsid w:val="00B573BF"/>
    <w:rsid w:val="00B57F4B"/>
    <w:rsid w:val="00B65B1A"/>
    <w:rsid w:val="00B67C4B"/>
    <w:rsid w:val="00B71CCA"/>
    <w:rsid w:val="00B75484"/>
    <w:rsid w:val="00B81273"/>
    <w:rsid w:val="00B858CC"/>
    <w:rsid w:val="00BA415D"/>
    <w:rsid w:val="00BA6900"/>
    <w:rsid w:val="00BC4ABE"/>
    <w:rsid w:val="00BD26F5"/>
    <w:rsid w:val="00BD2FD9"/>
    <w:rsid w:val="00BD6EDB"/>
    <w:rsid w:val="00BD7B33"/>
    <w:rsid w:val="00BD7ECD"/>
    <w:rsid w:val="00BE01B6"/>
    <w:rsid w:val="00BE3D6D"/>
    <w:rsid w:val="00BE52B4"/>
    <w:rsid w:val="00BF2C8F"/>
    <w:rsid w:val="00BF3909"/>
    <w:rsid w:val="00BF480D"/>
    <w:rsid w:val="00C04E72"/>
    <w:rsid w:val="00C06C39"/>
    <w:rsid w:val="00C14AD3"/>
    <w:rsid w:val="00C24A2E"/>
    <w:rsid w:val="00C30F4D"/>
    <w:rsid w:val="00C3307D"/>
    <w:rsid w:val="00C4426D"/>
    <w:rsid w:val="00C46FC4"/>
    <w:rsid w:val="00C9132C"/>
    <w:rsid w:val="00CA0BE6"/>
    <w:rsid w:val="00CC1B3A"/>
    <w:rsid w:val="00CC7F36"/>
    <w:rsid w:val="00CD3E69"/>
    <w:rsid w:val="00CD4B73"/>
    <w:rsid w:val="00CD60BC"/>
    <w:rsid w:val="00CD71D5"/>
    <w:rsid w:val="00CF0D91"/>
    <w:rsid w:val="00CF7ED1"/>
    <w:rsid w:val="00D024DE"/>
    <w:rsid w:val="00D10FBD"/>
    <w:rsid w:val="00D13B48"/>
    <w:rsid w:val="00D17286"/>
    <w:rsid w:val="00D17C0E"/>
    <w:rsid w:val="00D21691"/>
    <w:rsid w:val="00D22729"/>
    <w:rsid w:val="00D36EB4"/>
    <w:rsid w:val="00D455FD"/>
    <w:rsid w:val="00D463D8"/>
    <w:rsid w:val="00D50B87"/>
    <w:rsid w:val="00D54F90"/>
    <w:rsid w:val="00D55DB8"/>
    <w:rsid w:val="00D56D51"/>
    <w:rsid w:val="00D649EE"/>
    <w:rsid w:val="00D66A2E"/>
    <w:rsid w:val="00D70EAF"/>
    <w:rsid w:val="00D76583"/>
    <w:rsid w:val="00D822FA"/>
    <w:rsid w:val="00D838DE"/>
    <w:rsid w:val="00D86C57"/>
    <w:rsid w:val="00D929FF"/>
    <w:rsid w:val="00D93076"/>
    <w:rsid w:val="00DA1EB4"/>
    <w:rsid w:val="00DA3411"/>
    <w:rsid w:val="00DC21C4"/>
    <w:rsid w:val="00DC6A47"/>
    <w:rsid w:val="00DD147F"/>
    <w:rsid w:val="00DD577B"/>
    <w:rsid w:val="00DD6B66"/>
    <w:rsid w:val="00DE3705"/>
    <w:rsid w:val="00DF4B40"/>
    <w:rsid w:val="00E03C02"/>
    <w:rsid w:val="00E14A1A"/>
    <w:rsid w:val="00E21253"/>
    <w:rsid w:val="00E227F6"/>
    <w:rsid w:val="00E47EE2"/>
    <w:rsid w:val="00E55851"/>
    <w:rsid w:val="00E55E5B"/>
    <w:rsid w:val="00E56464"/>
    <w:rsid w:val="00E61736"/>
    <w:rsid w:val="00E836A6"/>
    <w:rsid w:val="00E85461"/>
    <w:rsid w:val="00EA0E2A"/>
    <w:rsid w:val="00EA413C"/>
    <w:rsid w:val="00EA499A"/>
    <w:rsid w:val="00EA5D29"/>
    <w:rsid w:val="00EB44C5"/>
    <w:rsid w:val="00EB7255"/>
    <w:rsid w:val="00EB77C0"/>
    <w:rsid w:val="00EE672E"/>
    <w:rsid w:val="00EF58AB"/>
    <w:rsid w:val="00EF6185"/>
    <w:rsid w:val="00EF6DB7"/>
    <w:rsid w:val="00EF7D72"/>
    <w:rsid w:val="00F2463E"/>
    <w:rsid w:val="00F254B6"/>
    <w:rsid w:val="00F26C83"/>
    <w:rsid w:val="00F30150"/>
    <w:rsid w:val="00F35D63"/>
    <w:rsid w:val="00F37E6C"/>
    <w:rsid w:val="00F4278A"/>
    <w:rsid w:val="00F6624A"/>
    <w:rsid w:val="00F71018"/>
    <w:rsid w:val="00F869FD"/>
    <w:rsid w:val="00FB0222"/>
    <w:rsid w:val="00FB0337"/>
    <w:rsid w:val="00FD176C"/>
    <w:rsid w:val="00FD2661"/>
    <w:rsid w:val="00FF079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>
      <o:colormru v:ext="edit" colors="#8d8e8d,#636463,#b2b3b2,#777877"/>
    </o:shapedefaults>
    <o:shapelayout v:ext="edit">
      <o:idmap v:ext="edit" data="1"/>
    </o:shapelayout>
  </w:shapeDefaults>
  <w:doNotEmbedSmartTags/>
  <w:decimalSymbol w:val="."/>
  <w:listSeparator w:val=","/>
  <w14:docId w14:val="6E09C40C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EB5529"/>
    <w:pPr>
      <w:widowControl w:val="0"/>
      <w:autoSpaceDE w:val="0"/>
      <w:autoSpaceDN w:val="0"/>
      <w:adjustRightInd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XT1LL">
    <w:name w:val="TXT1_LL"/>
    <w:qFormat/>
    <w:rsid w:val="00D463D8"/>
    <w:pPr>
      <w:tabs>
        <w:tab w:val="left" w:pos="840"/>
      </w:tabs>
      <w:spacing w:after="80"/>
      <w:ind w:left="1080" w:hanging="480"/>
    </w:pPr>
    <w:rPr>
      <w:rFonts w:ascii="Arial" w:hAnsi="Arial"/>
      <w:bCs/>
      <w:color w:val="000000"/>
      <w:position w:val="10"/>
      <w:sz w:val="24"/>
    </w:rPr>
  </w:style>
  <w:style w:type="paragraph" w:customStyle="1" w:styleId="TXT1">
    <w:name w:val="TXT1"/>
    <w:qFormat/>
    <w:rsid w:val="00971F19"/>
    <w:pPr>
      <w:spacing w:after="120"/>
    </w:pPr>
    <w:rPr>
      <w:rFonts w:ascii="Arial" w:hAnsi="Arial" w:cs="Arial"/>
      <w:sz w:val="24"/>
    </w:rPr>
  </w:style>
  <w:style w:type="character" w:styleId="PageNumber">
    <w:name w:val="page number"/>
    <w:basedOn w:val="DefaultParagraphFont"/>
    <w:rsid w:val="009B5D7C"/>
  </w:style>
  <w:style w:type="paragraph" w:customStyle="1" w:styleId="TXT1NL">
    <w:name w:val="TXT1_NL"/>
    <w:basedOn w:val="TXT1"/>
    <w:link w:val="TXT1NLChar"/>
    <w:autoRedefine/>
    <w:qFormat/>
    <w:rsid w:val="00E03C02"/>
    <w:pPr>
      <w:widowControl w:val="0"/>
      <w:tabs>
        <w:tab w:val="left" w:pos="240"/>
      </w:tabs>
      <w:ind w:left="600" w:hanging="360"/>
    </w:pPr>
    <w:rPr>
      <w:rFonts w:cs="Times New Roman"/>
      <w:bCs/>
      <w:color w:val="000000"/>
    </w:rPr>
  </w:style>
  <w:style w:type="character" w:customStyle="1" w:styleId="TXT1NLChar">
    <w:name w:val="TXT1_NL Char"/>
    <w:link w:val="TXT1NL"/>
    <w:rsid w:val="00E03C02"/>
    <w:rPr>
      <w:rFonts w:ascii="Arial" w:hAnsi="Arial"/>
      <w:bCs/>
      <w:color w:val="000000"/>
      <w:sz w:val="24"/>
    </w:rPr>
  </w:style>
  <w:style w:type="paragraph" w:customStyle="1" w:styleId="TXT1Name">
    <w:name w:val="TXT1_Name"/>
    <w:basedOn w:val="Normal"/>
    <w:qFormat/>
    <w:rsid w:val="006429C2"/>
    <w:pPr>
      <w:tabs>
        <w:tab w:val="right" w:leader="underscore" w:pos="9360"/>
      </w:tabs>
    </w:pPr>
    <w:rPr>
      <w:rFonts w:cs="Times New Roman"/>
      <w:noProof/>
      <w:color w:val="231F20"/>
      <w:sz w:val="24"/>
    </w:rPr>
  </w:style>
  <w:style w:type="paragraph" w:styleId="Header">
    <w:name w:val="header"/>
    <w:basedOn w:val="Normal"/>
    <w:link w:val="Head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HeaderChar">
    <w:name w:val="Header Char"/>
    <w:link w:val="Header"/>
    <w:rsid w:val="00CB622A"/>
    <w:rPr>
      <w:rFonts w:ascii="Arial" w:hAnsi="Arial" w:cs="Arial"/>
    </w:rPr>
  </w:style>
  <w:style w:type="paragraph" w:styleId="Footer">
    <w:name w:val="footer"/>
    <w:basedOn w:val="Normal"/>
    <w:link w:val="FooterChar"/>
    <w:rsid w:val="00CB622A"/>
    <w:pPr>
      <w:tabs>
        <w:tab w:val="center" w:pos="4320"/>
        <w:tab w:val="right" w:pos="8640"/>
      </w:tabs>
    </w:pPr>
    <w:rPr>
      <w:rFonts w:cs="Times New Roman"/>
    </w:rPr>
  </w:style>
  <w:style w:type="character" w:customStyle="1" w:styleId="FooterChar">
    <w:name w:val="Footer Char"/>
    <w:link w:val="Footer"/>
    <w:rsid w:val="00CB622A"/>
    <w:rPr>
      <w:rFonts w:ascii="Arial" w:hAnsi="Arial" w:cs="Arial"/>
    </w:rPr>
  </w:style>
  <w:style w:type="paragraph" w:customStyle="1" w:styleId="TXT11pA">
    <w:name w:val="TXT1_1pA"/>
    <w:basedOn w:val="TXT1"/>
    <w:qFormat/>
    <w:rsid w:val="002A2196"/>
    <w:pPr>
      <w:spacing w:before="120"/>
    </w:pPr>
  </w:style>
  <w:style w:type="paragraph" w:customStyle="1" w:styleId="TXT1InL">
    <w:name w:val="TXT1_InL"/>
    <w:basedOn w:val="TXT1LL"/>
    <w:qFormat/>
    <w:rsid w:val="008F73D7"/>
    <w:pPr>
      <w:ind w:left="360"/>
      <w:jc w:val="center"/>
    </w:pPr>
  </w:style>
  <w:style w:type="paragraph" w:customStyle="1" w:styleId="H116pt">
    <w:name w:val="H1_16pt"/>
    <w:qFormat/>
    <w:rsid w:val="001367DF"/>
    <w:pPr>
      <w:jc w:val="center"/>
    </w:pPr>
    <w:rPr>
      <w:rFonts w:ascii="Arial" w:hAnsi="Arial" w:cs="Arial"/>
      <w:b/>
      <w:sz w:val="32"/>
    </w:rPr>
  </w:style>
  <w:style w:type="paragraph" w:customStyle="1" w:styleId="TXT1ID">
    <w:name w:val="TXT1_ID"/>
    <w:basedOn w:val="TXT1"/>
    <w:qFormat/>
    <w:rsid w:val="003E379B"/>
    <w:pPr>
      <w:spacing w:before="80" w:after="80"/>
      <w:ind w:left="600"/>
    </w:pPr>
    <w:rPr>
      <w:bCs/>
      <w:color w:val="000000"/>
      <w:position w:val="10"/>
    </w:rPr>
  </w:style>
  <w:style w:type="paragraph" w:customStyle="1" w:styleId="TXT1LLz">
    <w:name w:val="TXT1_LL_z"/>
    <w:basedOn w:val="TXT1LL"/>
    <w:qFormat/>
    <w:rsid w:val="00E03C02"/>
    <w:pPr>
      <w:spacing w:after="360"/>
    </w:pPr>
  </w:style>
  <w:style w:type="paragraph" w:customStyle="1" w:styleId="TXT1ID1p6A">
    <w:name w:val="TXT1_ID_1p6A"/>
    <w:basedOn w:val="TXT1ID"/>
    <w:qFormat/>
    <w:rsid w:val="005A1276"/>
    <w:pPr>
      <w:spacing w:after="240"/>
    </w:pPr>
  </w:style>
  <w:style w:type="paragraph" w:customStyle="1" w:styleId="TXT1NL1pA">
    <w:name w:val="TXT1_NL_1pA"/>
    <w:basedOn w:val="TXT1NL"/>
    <w:qFormat/>
    <w:rsid w:val="00A36CEE"/>
    <w:pPr>
      <w:spacing w:after="840"/>
    </w:pPr>
  </w:style>
  <w:style w:type="paragraph" w:customStyle="1" w:styleId="TXT1LL2c">
    <w:name w:val="TXT1_LL_2c"/>
    <w:basedOn w:val="TXT1LL"/>
    <w:qFormat/>
    <w:rsid w:val="00955307"/>
    <w:pPr>
      <w:tabs>
        <w:tab w:val="left" w:pos="2640"/>
        <w:tab w:val="left" w:pos="3120"/>
      </w:tabs>
    </w:pPr>
  </w:style>
  <w:style w:type="paragraph" w:customStyle="1" w:styleId="TXT1LL2cz">
    <w:name w:val="TXT1_LL_2c_z"/>
    <w:basedOn w:val="TXT1LL2c"/>
    <w:qFormat/>
    <w:rsid w:val="00B71CCA"/>
    <w:pPr>
      <w:spacing w:after="200"/>
    </w:pPr>
  </w:style>
  <w:style w:type="paragraph" w:customStyle="1" w:styleId="TXT1WOL2c">
    <w:name w:val="TXT1_WOL_2c"/>
    <w:basedOn w:val="TXT1NL"/>
    <w:qFormat/>
    <w:rsid w:val="00232791"/>
    <w:pPr>
      <w:tabs>
        <w:tab w:val="right" w:leader="underscore" w:pos="4100"/>
      </w:tabs>
      <w:spacing w:after="360"/>
      <w:ind w:firstLine="0"/>
    </w:pPr>
  </w:style>
  <w:style w:type="paragraph" w:customStyle="1" w:styleId="TXT1N">
    <w:name w:val="TXT1_N"/>
    <w:qFormat/>
    <w:rsid w:val="00AD1425"/>
    <w:pPr>
      <w:jc w:val="center"/>
    </w:pPr>
    <w:rPr>
      <w:rFonts w:ascii="Arial" w:hAnsi="Arial" w:cs="Arial"/>
      <w:b/>
      <w:sz w:val="32"/>
    </w:rPr>
  </w:style>
  <w:style w:type="paragraph" w:customStyle="1" w:styleId="TXT1TEKS">
    <w:name w:val="TXT1_TEKS"/>
    <w:qFormat/>
    <w:rsid w:val="008A269F"/>
    <w:pPr>
      <w:jc w:val="center"/>
    </w:pPr>
    <w:rPr>
      <w:rFonts w:ascii="Arial" w:hAnsi="Arial" w:cs="Arial"/>
      <w:sz w:val="21"/>
    </w:rPr>
  </w:style>
  <w:style w:type="paragraph" w:customStyle="1" w:styleId="FTC">
    <w:name w:val="FTC"/>
    <w:qFormat/>
    <w:rsid w:val="007E1EAE"/>
    <w:pPr>
      <w:spacing w:before="200"/>
      <w:jc w:val="center"/>
    </w:pPr>
    <w:rPr>
      <w:rFonts w:ascii="Arial" w:hAnsi="Arial" w:cs="Arial"/>
      <w:b/>
      <w:sz w:val="18"/>
    </w:rPr>
  </w:style>
  <w:style w:type="paragraph" w:customStyle="1" w:styleId="Head">
    <w:name w:val="Head"/>
    <w:basedOn w:val="TXT1"/>
    <w:qFormat/>
    <w:rsid w:val="0066628A"/>
    <w:pPr>
      <w:tabs>
        <w:tab w:val="left" w:pos="4080"/>
      </w:tabs>
      <w:spacing w:after="360"/>
      <w:ind w:left="720" w:hanging="720"/>
    </w:pPr>
    <w:rPr>
      <w:sz w:val="36"/>
    </w:rPr>
  </w:style>
  <w:style w:type="character" w:customStyle="1" w:styleId="StyleHead13pt">
    <w:name w:val="Style Head + 13 pt"/>
    <w:rsid w:val="007D39C8"/>
    <w:rPr>
      <w:sz w:val="26"/>
      <w:szCs w:val="26"/>
    </w:rPr>
  </w:style>
  <w:style w:type="paragraph" w:customStyle="1" w:styleId="TXT1NLp6A">
    <w:name w:val="TXT1_NL_p6A"/>
    <w:basedOn w:val="TXT1NL1pA"/>
    <w:qFormat/>
    <w:rsid w:val="00481DF5"/>
    <w:pPr>
      <w:spacing w:after="240"/>
    </w:pPr>
  </w:style>
  <w:style w:type="paragraph" w:customStyle="1" w:styleId="TXT1NL2digit">
    <w:name w:val="TXT1_NL_2digit"/>
    <w:basedOn w:val="Normal"/>
    <w:qFormat/>
    <w:rsid w:val="00540FD4"/>
    <w:pPr>
      <w:widowControl/>
      <w:spacing w:before="240"/>
      <w:ind w:left="360" w:hanging="480"/>
    </w:pPr>
    <w:rPr>
      <w:rFonts w:cs="FrutigerLTCom-Roman"/>
      <w:sz w:val="24"/>
      <w:szCs w:val="24"/>
    </w:rPr>
  </w:style>
  <w:style w:type="paragraph" w:styleId="BalloonText">
    <w:name w:val="Balloon Text"/>
    <w:basedOn w:val="Normal"/>
    <w:link w:val="BalloonTextChar"/>
    <w:rsid w:val="002A219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A2196"/>
    <w:rPr>
      <w:rFonts w:ascii="Tahoma" w:hAnsi="Tahoma" w:cs="Tahoma"/>
      <w:sz w:val="16"/>
      <w:szCs w:val="16"/>
    </w:rPr>
  </w:style>
  <w:style w:type="paragraph" w:customStyle="1" w:styleId="TB1H">
    <w:name w:val="TB1_H"/>
    <w:basedOn w:val="TXT1"/>
    <w:qFormat/>
    <w:rsid w:val="003E379B"/>
    <w:pPr>
      <w:widowControl w:val="0"/>
      <w:autoSpaceDE w:val="0"/>
      <w:autoSpaceDN w:val="0"/>
      <w:adjustRightInd w:val="0"/>
      <w:spacing w:before="60" w:after="60"/>
      <w:jc w:val="center"/>
    </w:pPr>
    <w:rPr>
      <w:b/>
      <w:sz w:val="20"/>
    </w:rPr>
  </w:style>
  <w:style w:type="paragraph" w:customStyle="1" w:styleId="TB1L">
    <w:name w:val="TB1_L"/>
    <w:basedOn w:val="TXT1LL"/>
    <w:qFormat/>
    <w:rsid w:val="003E379B"/>
    <w:pPr>
      <w:widowControl w:val="0"/>
      <w:autoSpaceDE w:val="0"/>
      <w:autoSpaceDN w:val="0"/>
      <w:adjustRightInd w:val="0"/>
      <w:spacing w:before="20" w:after="20"/>
      <w:ind w:left="0" w:firstLine="0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0.tif"/><Relationship Id="rId26" Type="http://schemas.openxmlformats.org/officeDocument/2006/relationships/oleObject" Target="embeddings/oleObject6.bin"/><Relationship Id="rId39" Type="http://schemas.openxmlformats.org/officeDocument/2006/relationships/image" Target="media/image19.wmf"/><Relationship Id="rId21" Type="http://schemas.openxmlformats.org/officeDocument/2006/relationships/image" Target="media/image12.wmf"/><Relationship Id="rId34" Type="http://schemas.openxmlformats.org/officeDocument/2006/relationships/image" Target="media/image17.wmf"/><Relationship Id="rId42" Type="http://schemas.openxmlformats.org/officeDocument/2006/relationships/oleObject" Target="embeddings/oleObject15.bin"/><Relationship Id="rId47" Type="http://schemas.openxmlformats.org/officeDocument/2006/relationships/oleObject" Target="embeddings/oleObject18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" Type="http://schemas.openxmlformats.org/officeDocument/2006/relationships/header" Target="header1.xml"/><Relationship Id="rId12" Type="http://schemas.openxmlformats.org/officeDocument/2006/relationships/oleObject" Target="embeddings/oleObject1.bin"/><Relationship Id="rId17" Type="http://schemas.openxmlformats.org/officeDocument/2006/relationships/image" Target="media/image9.tif"/><Relationship Id="rId25" Type="http://schemas.openxmlformats.org/officeDocument/2006/relationships/image" Target="media/image13.wmf"/><Relationship Id="rId33" Type="http://schemas.openxmlformats.org/officeDocument/2006/relationships/oleObject" Target="embeddings/oleObject10.bin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5.wmf"/><Relationship Id="rId41" Type="http://schemas.openxmlformats.org/officeDocument/2006/relationships/image" Target="media/image20.wmf"/><Relationship Id="rId54" Type="http://schemas.openxmlformats.org/officeDocument/2006/relationships/image" Target="media/image25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6.wmf"/><Relationship Id="rId24" Type="http://schemas.openxmlformats.org/officeDocument/2006/relationships/footer" Target="footer1.xml"/><Relationship Id="rId32" Type="http://schemas.openxmlformats.org/officeDocument/2006/relationships/oleObject" Target="embeddings/oleObject9.bin"/><Relationship Id="rId37" Type="http://schemas.openxmlformats.org/officeDocument/2006/relationships/oleObject" Target="embeddings/oleObject12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oleObject" Target="embeddings/oleObject22.bin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header" Target="header2.xml"/><Relationship Id="rId28" Type="http://schemas.openxmlformats.org/officeDocument/2006/relationships/oleObject" Target="embeddings/oleObject7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0.bin"/><Relationship Id="rId57" Type="http://schemas.openxmlformats.org/officeDocument/2006/relationships/theme" Target="theme/theme1.xml"/><Relationship Id="rId10" Type="http://schemas.openxmlformats.org/officeDocument/2006/relationships/image" Target="media/image5.TIF"/><Relationship Id="rId19" Type="http://schemas.openxmlformats.org/officeDocument/2006/relationships/image" Target="media/image11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image" Target="media/image4.TIF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5.bin"/><Relationship Id="rId27" Type="http://schemas.openxmlformats.org/officeDocument/2006/relationships/image" Target="media/image14.wmf"/><Relationship Id="rId30" Type="http://schemas.openxmlformats.org/officeDocument/2006/relationships/oleObject" Target="embeddings/oleObject8.bin"/><Relationship Id="rId35" Type="http://schemas.openxmlformats.org/officeDocument/2006/relationships/oleObject" Target="embeddings/oleObject11.bin"/><Relationship Id="rId43" Type="http://schemas.openxmlformats.org/officeDocument/2006/relationships/image" Target="media/image21.wmf"/><Relationship Id="rId48" Type="http://schemas.openxmlformats.org/officeDocument/2006/relationships/oleObject" Target="embeddings/oleObject19.bin"/><Relationship Id="rId56" Type="http://schemas.openxmlformats.org/officeDocument/2006/relationships/fontTable" Target="fontTable.xml"/><Relationship Id="rId8" Type="http://schemas.openxmlformats.org/officeDocument/2006/relationships/image" Target="media/image3.TIF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91</Words>
  <Characters>1357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15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03-06T17:45:00Z</dcterms:created>
  <dcterms:modified xsi:type="dcterms:W3CDTF">2019-03-06T17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